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C86E6E8" w14:textId="77777777" w:rsidR="00B51ED2" w:rsidRDefault="00B51ED2" w:rsidP="0002522F">
      <w:p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Name ______________________________</w:t>
      </w:r>
    </w:p>
    <w:p w14:paraId="5E5551CF" w14:textId="77777777" w:rsidR="002557E1" w:rsidRDefault="002557E1" w:rsidP="0002522F">
      <w:pPr>
        <w:tabs>
          <w:tab w:val="left" w:pos="360"/>
        </w:tabs>
        <w:rPr>
          <w:rFonts w:ascii="Times New Roman" w:hAnsi="Times New Roman"/>
        </w:rPr>
      </w:pPr>
    </w:p>
    <w:p w14:paraId="0A305209" w14:textId="77777777" w:rsidR="002557E1" w:rsidRDefault="002557E1" w:rsidP="0002522F">
      <w:p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We have been exploring equivalent fractions with fraction strips and pattern blocks. Today we will use a number line as a tool for exploring equivalent fractions.</w:t>
      </w:r>
    </w:p>
    <w:p w14:paraId="7AC7E2F5" w14:textId="77777777" w:rsidR="002557E1" w:rsidRDefault="002557E1" w:rsidP="0002522F">
      <w:pPr>
        <w:tabs>
          <w:tab w:val="left" w:pos="360"/>
        </w:tabs>
        <w:rPr>
          <w:rFonts w:ascii="Times New Roman" w:hAnsi="Times New Roman"/>
        </w:rPr>
      </w:pPr>
    </w:p>
    <w:p w14:paraId="615AB9FA" w14:textId="77777777" w:rsidR="00B51ED2" w:rsidRDefault="001C3DAC" w:rsidP="0002522F">
      <w:pPr>
        <w:tabs>
          <w:tab w:val="left" w:pos="360"/>
        </w:tabs>
        <w:rPr>
          <w:rFonts w:ascii="Times New Roman" w:hAnsi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58CCB3EE" wp14:editId="401F9916">
                <wp:simplePos x="0" y="0"/>
                <wp:positionH relativeFrom="column">
                  <wp:posOffset>3454400</wp:posOffset>
                </wp:positionH>
                <wp:positionV relativeFrom="paragraph">
                  <wp:posOffset>125730</wp:posOffset>
                </wp:positionV>
                <wp:extent cx="0" cy="304800"/>
                <wp:effectExtent l="76200" t="71755" r="88900" b="118745"/>
                <wp:wrapThrough wrapText="bothSides">
                  <wp:wrapPolygon edited="0">
                    <wp:start x="-2147483648" y="0"/>
                    <wp:lineTo x="-2147483648" y="2025"/>
                    <wp:lineTo x="-2147483648" y="25650"/>
                    <wp:lineTo x="-2147483648" y="25650"/>
                    <wp:lineTo x="-2147483648" y="21600"/>
                    <wp:lineTo x="-2147483648" y="1350"/>
                    <wp:lineTo x="-2147483648" y="0"/>
                    <wp:lineTo x="-2147483648" y="0"/>
                  </wp:wrapPolygon>
                </wp:wrapThrough>
                <wp:docPr id="37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04800"/>
                        </a:xfrm>
                        <a:prstGeom prst="line">
                          <a:avLst/>
                        </a:prstGeom>
                        <a:noFill/>
                        <a:ln w="25400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Straight Connector 1" o:spid="_x0000_s1026" style="position:absolute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2pt,9.9pt" to="272pt,33.9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" strokeweight="2pt">
                <v:shadow on="t" opacity="24903f" mv:blur="40000f" origin=",.5" offset="0,20000emu"/>
                <w10:wrap type="throug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1740C2DA" wp14:editId="2A7FE137">
                <wp:simplePos x="0" y="0"/>
                <wp:positionH relativeFrom="column">
                  <wp:posOffset>2349500</wp:posOffset>
                </wp:positionH>
                <wp:positionV relativeFrom="paragraph">
                  <wp:posOffset>138430</wp:posOffset>
                </wp:positionV>
                <wp:extent cx="0" cy="304800"/>
                <wp:effectExtent l="76200" t="71755" r="88900" b="118745"/>
                <wp:wrapNone/>
                <wp:docPr id="36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04800"/>
                        </a:xfrm>
                        <a:prstGeom prst="line">
                          <a:avLst/>
                        </a:prstGeom>
                        <a:noFill/>
                        <a:ln w="25400" cap="flat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Straight Connector 1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pt,10.9pt" to="185pt,34.9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" strokecolor="black [3213]" strokeweight="2pt">
                <v:shadow on="t" opacity="24903f" mv:blur="40000f" origin=",.5" offset="0,20000emu"/>
              </v:line>
            </w:pict>
          </mc:Fallback>
        </mc:AlternateContent>
      </w:r>
    </w:p>
    <w:p w14:paraId="709D9817" w14:textId="77777777" w:rsidR="0002522F" w:rsidRPr="00F65811" w:rsidRDefault="001C3DAC" w:rsidP="0002522F">
      <w:p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72064" behindDoc="1" locked="0" layoutInCell="1" allowOverlap="1" wp14:anchorId="06EFC16B" wp14:editId="36DBCF75">
            <wp:simplePos x="0" y="0"/>
            <wp:positionH relativeFrom="column">
              <wp:posOffset>1257300</wp:posOffset>
            </wp:positionH>
            <wp:positionV relativeFrom="paragraph">
              <wp:posOffset>-3810</wp:posOffset>
            </wp:positionV>
            <wp:extent cx="3505200" cy="257175"/>
            <wp:effectExtent l="0" t="0" r="0" b="0"/>
            <wp:wrapNone/>
            <wp:docPr id="55" name="Picture 55" descr="Line Segme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ine Segment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015D" w:rsidRPr="00F65811">
        <w:rPr>
          <w:rFonts w:ascii="Times New Roman" w:hAnsi="Times New Roman"/>
        </w:rPr>
        <w:t>1)</w:t>
      </w:r>
      <w:r w:rsidR="00E9015D" w:rsidRPr="00F65811">
        <w:rPr>
          <w:rFonts w:ascii="Times New Roman" w:hAnsi="Times New Roman"/>
        </w:rPr>
        <w:tab/>
        <w:t xml:space="preserve"> </w:t>
      </w:r>
    </w:p>
    <w:p w14:paraId="68E09640" w14:textId="77777777" w:rsidR="0002522F" w:rsidRPr="00F65811" w:rsidRDefault="0002522F" w:rsidP="0002522F">
      <w:pPr>
        <w:rPr>
          <w:rFonts w:ascii="Times New Roman" w:hAnsi="Times New Roman"/>
        </w:rPr>
      </w:pPr>
      <w:r w:rsidRPr="00F65811">
        <w:rPr>
          <w:rFonts w:ascii="Times New Roman" w:hAnsi="Times New Roman"/>
        </w:rPr>
        <w:tab/>
      </w:r>
    </w:p>
    <w:p w14:paraId="0AF104AC" w14:textId="77777777" w:rsidR="0002522F" w:rsidRDefault="0002522F" w:rsidP="0002522F">
      <w:pPr>
        <w:rPr>
          <w:rFonts w:ascii="Times New Roman" w:hAnsi="Times New Roman"/>
        </w:rPr>
      </w:pPr>
      <w:r w:rsidRPr="00F65811">
        <w:rPr>
          <w:rFonts w:ascii="Times New Roman" w:hAnsi="Times New Roman"/>
        </w:rPr>
        <w:tab/>
      </w:r>
      <w:r w:rsidRPr="00F65811">
        <w:rPr>
          <w:rFonts w:ascii="Times New Roman" w:hAnsi="Times New Roman"/>
        </w:rPr>
        <w:tab/>
      </w:r>
      <w:r w:rsidRPr="00F65811">
        <w:rPr>
          <w:rFonts w:ascii="Times New Roman" w:hAnsi="Times New Roman"/>
        </w:rPr>
        <w:tab/>
        <w:t xml:space="preserve"> 0</w:t>
      </w:r>
      <w:r w:rsidRPr="00F65811">
        <w:rPr>
          <w:rFonts w:ascii="Times New Roman" w:hAnsi="Times New Roman"/>
        </w:rPr>
        <w:tab/>
      </w:r>
      <w:r w:rsidRPr="00F65811">
        <w:rPr>
          <w:rFonts w:ascii="Times New Roman" w:hAnsi="Times New Roman"/>
        </w:rPr>
        <w:tab/>
      </w:r>
      <w:r w:rsidRPr="00F65811">
        <w:rPr>
          <w:rFonts w:ascii="Times New Roman" w:hAnsi="Times New Roman"/>
        </w:rPr>
        <w:tab/>
      </w:r>
      <w:r w:rsidRPr="00F65811">
        <w:rPr>
          <w:rFonts w:ascii="Times New Roman" w:hAnsi="Times New Roman"/>
        </w:rPr>
        <w:tab/>
      </w:r>
      <w:r w:rsidRPr="00F65811">
        <w:rPr>
          <w:rFonts w:ascii="Times New Roman" w:hAnsi="Times New Roman"/>
        </w:rPr>
        <w:tab/>
      </w:r>
      <w:r w:rsidRPr="00F65811">
        <w:rPr>
          <w:rFonts w:ascii="Times New Roman" w:hAnsi="Times New Roman"/>
        </w:rPr>
        <w:tab/>
        <w:t xml:space="preserve">     </w:t>
      </w:r>
      <w:r w:rsidR="008864BE">
        <w:rPr>
          <w:rFonts w:ascii="Times New Roman" w:hAnsi="Times New Roman"/>
        </w:rPr>
        <w:t xml:space="preserve">  </w:t>
      </w:r>
      <w:r w:rsidRPr="00F65811">
        <w:rPr>
          <w:rFonts w:ascii="Times New Roman" w:hAnsi="Times New Roman"/>
        </w:rPr>
        <w:t xml:space="preserve"> 1</w:t>
      </w:r>
    </w:p>
    <w:p w14:paraId="5B4CF1C8" w14:textId="77777777" w:rsidR="002557E1" w:rsidRDefault="002557E1" w:rsidP="0002522F">
      <w:pPr>
        <w:rPr>
          <w:rFonts w:ascii="Times New Roman" w:hAnsi="Times New Roman"/>
        </w:rPr>
      </w:pPr>
    </w:p>
    <w:p w14:paraId="31E46172" w14:textId="77777777" w:rsidR="002557E1" w:rsidRDefault="002557E1" w:rsidP="0002522F">
      <w:pPr>
        <w:rPr>
          <w:rFonts w:ascii="Times New Roman" w:hAnsi="Times New Roman"/>
        </w:rPr>
      </w:pPr>
    </w:p>
    <w:p w14:paraId="217B1973" w14:textId="77777777" w:rsidR="002557E1" w:rsidRDefault="001C3DAC" w:rsidP="0002522F">
      <w:pPr>
        <w:rPr>
          <w:rFonts w:ascii="Times New Roman" w:hAnsi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29B28E14" wp14:editId="26664BFA">
                <wp:simplePos x="0" y="0"/>
                <wp:positionH relativeFrom="column">
                  <wp:posOffset>1242060</wp:posOffset>
                </wp:positionH>
                <wp:positionV relativeFrom="paragraph">
                  <wp:posOffset>83185</wp:posOffset>
                </wp:positionV>
                <wp:extent cx="3505200" cy="323850"/>
                <wp:effectExtent l="0" t="19050" r="0" b="76200"/>
                <wp:wrapTight wrapText="bothSides">
                  <wp:wrapPolygon edited="0">
                    <wp:start x="3639" y="-1271"/>
                    <wp:lineTo x="0" y="2541"/>
                    <wp:lineTo x="0" y="21600"/>
                    <wp:lineTo x="8100" y="24141"/>
                    <wp:lineTo x="9861" y="25412"/>
                    <wp:lineTo x="17257" y="25412"/>
                    <wp:lineTo x="17374" y="24141"/>
                    <wp:lineTo x="21483" y="20329"/>
                    <wp:lineTo x="21483" y="0"/>
                    <wp:lineTo x="13970" y="-1271"/>
                    <wp:lineTo x="3639" y="-1271"/>
                  </wp:wrapPolygon>
                </wp:wrapTight>
                <wp:docPr id="29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05200" cy="323850"/>
                          <a:chOff x="3420" y="4993"/>
                          <a:chExt cx="5520" cy="510"/>
                        </a:xfrm>
                      </wpg:grpSpPr>
                      <pic:pic xmlns:pic="http://schemas.openxmlformats.org/drawingml/2006/picture">
                        <pic:nvPicPr>
                          <pic:cNvPr id="30" name="Picture 57" descr="Line Segment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20" y="5098"/>
                            <a:ext cx="5520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1" name="Straight Connector 1"/>
                        <wps:cNvCnPr/>
                        <wps:spPr bwMode="auto">
                          <a:xfrm>
                            <a:off x="5160" y="4993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Straight Connector 1"/>
                        <wps:cNvCnPr/>
                        <wps:spPr bwMode="auto">
                          <a:xfrm>
                            <a:off x="4428" y="4993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Straight Connector 1"/>
                        <wps:cNvCnPr/>
                        <wps:spPr bwMode="auto">
                          <a:xfrm>
                            <a:off x="6900" y="4993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Straight Connector 1"/>
                        <wps:cNvCnPr/>
                        <wps:spPr bwMode="auto">
                          <a:xfrm>
                            <a:off x="7740" y="5013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Straight Connector 1"/>
                        <wps:cNvCnPr/>
                        <wps:spPr bwMode="auto">
                          <a:xfrm>
                            <a:off x="6040" y="5013"/>
                            <a:ext cx="0" cy="480"/>
                          </a:xfrm>
                          <a:prstGeom prst="line">
                            <a:avLst/>
                          </a:prstGeom>
                          <a:noFill/>
                          <a:ln w="25400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" o:spid="_x0000_s1026" style="position:absolute;margin-left:97.8pt;margin-top:6.55pt;width:276pt;height:25.5pt;z-index:251681280" coordorigin="3420,4993" coordsize="5520,51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7" o:spid="_x0000_s1027" type="#_x0000_t75" alt="Line Segment 1" style="position:absolute;left:3420;top:5098;width:5520;height:4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1Y1ObAAAAA2wAAAA8AAABkcnMvZG93bnJldi54bWxET01rAjEQvRf8D2GE3mpiC2JXs0uxCvai&#10;aG3Pw2bchG4myybq+u+bQ6HHx/teVoNvxZX66AJrmE4UCOI6GMeNhtPn5mkOIiZkg21g0nCnCFU5&#10;elhiYcKND3Q9pkbkEI4FarApdYWUsbbkMU5CR5y5c+g9pgz7Rpoebznct/JZqZn06Dg3WOxoZan+&#10;OV68huTc1373anfvH2qjvmc4369PtdaP4+FtASLRkP7Ff+6t0fCS1+cv+QfI8h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XVjU5sAAAADbAAAADwAAAAAAAAAAAAAAAACfAgAA&#10;ZHJzL2Rvd25yZXYueG1sUEsFBgAAAAAEAAQA9wAAAIwDAAAAAA==&#10;">
                  <v:imagedata r:id="rId10" o:title="Line Segment 1" grayscale="t" bilevel="t"/>
                </v:shape>
                <v:line id="Straight Connector 1" o:spid="_x0000_s1028" style="position:absolute;visibility:visible;mso-wrap-style:square" from="5160,4993" to="5160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I5XcQAAADbAAAADwAAAGRycy9kb3ducmV2LnhtbESPQWsCMRSE7wX/Q3iCt5q1QqurUaRQ&#10;LBShrh48PpLnZnXzst2k6/bfN0Khx2FmvmGW697VoqM2VJ4VTMYZCGLtTcWlguPh7XEGIkRkg7Vn&#10;UvBDAdarwcMSc+NvvKeuiKVIEA45KrAxNrmUQVtyGMa+IU7e2bcOY5JtKU2LtwR3tXzKsmfpsOK0&#10;YLGhV0v6Wnw7BbIuMn35+Jq9nOzWTA/dTn/u50qNhv1mASJSH//Df+13o2A6gfuX9AP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kjldxAAAANsAAAAPAAAAAAAAAAAA&#10;AAAAAKECAABkcnMvZG93bnJldi54bWxQSwUGAAAAAAQABAD5AAAAkgMAAAAA&#10;" strokeweight="2pt">
                  <v:shadow on="t" color="black" opacity="24903f" origin=",.5" offset="0,.55556mm"/>
                </v:line>
                <v:line id="Straight Connector 1" o:spid="_x0000_s1029" style="position:absolute;visibility:visible;mso-wrap-style:square" from="4428,4993" to="4428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CnKsQAAADbAAAADwAAAGRycy9kb3ducmV2LnhtbESPQWsCMRSE74X+h/AK3mpWhaqrUUqh&#10;WCiCrh48PpLnZnXzst2k6/bfN0Khx2FmvmGW697VoqM2VJ4VjIYZCGLtTcWlguPh/XkGIkRkg7Vn&#10;UvBDAdarx4cl5sbfeE9dEUuRIBxyVGBjbHIpg7bkMAx9Q5y8s28dxiTbUpoWbwnuajnOshfpsOK0&#10;YLGhN0v6Wnw7BbIuMn35/JpNT3ZjJoduq3f7uVKDp/51ASJSH//Df+0Po2AyhvuX9AP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QKcqxAAAANsAAAAPAAAAAAAAAAAA&#10;AAAAAKECAABkcnMvZG93bnJldi54bWxQSwUGAAAAAAQABAD5AAAAkgMAAAAA&#10;" strokeweight="2pt">
                  <v:shadow on="t" color="black" opacity="24903f" origin=",.5" offset="0,.55556mm"/>
                </v:line>
                <v:line id="Straight Connector 1" o:spid="_x0000_s1030" style="position:absolute;visibility:visible;mso-wrap-style:square" from="6900,4993" to="6900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wCscUAAADbAAAADwAAAGRycy9kb3ducmV2LnhtbESPQWsCMRSE7wX/Q3iF3mq2Xah2axQp&#10;SIVS0NVDj4/kdbPt5mXdxHX996YgeBxm5htmthhcI3rqQu1ZwdM4A0Gsvam5UrDfrR6nIEJENth4&#10;JgVnCrCYj+5mWBh/4i31ZaxEgnAoUIGNsS2kDNqSwzD2LXHyfnznMCbZVdJ0eEpw18jnLHuRDmtO&#10;CxZberek/8qjUyCbMtO/n4fp5Nt+mHzXf+nN9lWph/th+QYi0hBv4Wt7bRTkOfx/ST9Azi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wCscUAAADbAAAADwAAAAAAAAAA&#10;AAAAAAChAgAAZHJzL2Rvd25yZXYueG1sUEsFBgAAAAAEAAQA+QAAAJMDAAAAAA==&#10;" strokeweight="2pt">
                  <v:shadow on="t" color="black" opacity="24903f" origin=",.5" offset="0,.55556mm"/>
                </v:line>
                <v:line id="Straight Connector 1" o:spid="_x0000_s1031" style="position:absolute;visibility:visible;mso-wrap-style:square" from="7740,5013" to="7740,5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WaxcUAAADbAAAADwAAAGRycy9kb3ducmV2LnhtbESPQWsCMRSE7wX/Q3hCbzVrLVVXo4gg&#10;LZRCXT14fCTPzermZbtJ1+2/bwqFHoeZ+YZZrntXi47aUHlWMB5lIIi1NxWXCo6H3cMMRIjIBmvP&#10;pOCbAqxXg7sl5sbfeE9dEUuRIBxyVGBjbHIpg7bkMIx8Q5y8s28dxiTbUpoWbwnuavmYZc/SYcVp&#10;wWJDW0v6Wnw5BbIuMn15+5xNT/bFTA7du/7Yz5W6H/abBYhIffwP/7VfjYLJE/x+ST9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WaxcUAAADbAAAADwAAAAAAAAAA&#10;AAAAAAChAgAAZHJzL2Rvd25yZXYueG1sUEsFBgAAAAAEAAQA+QAAAJMDAAAAAA==&#10;" strokeweight="2pt">
                  <v:shadow on="t" color="black" opacity="24903f" origin=",.5" offset="0,.55556mm"/>
                </v:line>
                <v:line id="Straight Connector 1" o:spid="_x0000_s1032" style="position:absolute;visibility:visible;mso-wrap-style:square" from="6040,5013" to="6040,5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k/XsUAAADbAAAADwAAAGRycy9kb3ducmV2LnhtbESPQWsCMRSE7wX/Q3hCbzVrpVVXo4gg&#10;LZRCXT14fCTPzermZbtJ1+2/bwqFHoeZ+YZZrntXi47aUHlWMB5lIIi1NxWXCo6H3cMMRIjIBmvP&#10;pOCbAqxXg7sl5sbfeE9dEUuRIBxyVGBjbHIpg7bkMIx8Q5y8s28dxiTbUpoWbwnuavmYZc/SYcVp&#10;wWJDW0v6Wnw5BbIuMn15+5xNT/bFTA7du/7Yz5W6H/abBYhIffwP/7VfjYLJE/x+ST9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k/XsUAAADbAAAADwAAAAAAAAAA&#10;AAAAAAChAgAAZHJzL2Rvd25yZXYueG1sUEsFBgAAAAAEAAQA+QAAAJMDAAAAAA==&#10;" strokeweight="2pt">
                  <v:shadow on="t" color="black" opacity="24903f" origin=",.5" offset="0,.55556mm"/>
                </v:line>
                <w10:wrap type="tight"/>
              </v:group>
            </w:pict>
          </mc:Fallback>
        </mc:AlternateContent>
      </w:r>
    </w:p>
    <w:p w14:paraId="0A8C0BC0" w14:textId="77777777" w:rsidR="00D16AB6" w:rsidRPr="00F65811" w:rsidRDefault="00D16AB6" w:rsidP="0002522F">
      <w:pPr>
        <w:rPr>
          <w:rFonts w:ascii="Times New Roman" w:hAnsi="Times New Roman"/>
        </w:rPr>
      </w:pPr>
    </w:p>
    <w:p w14:paraId="39AB765A" w14:textId="77777777" w:rsidR="002557E1" w:rsidRDefault="001C3DAC" w:rsidP="008864B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</w:t>
      </w:r>
      <w:r>
        <w:rPr>
          <w:rFonts w:ascii="Times New Roman" w:hAnsi="Times New Roman"/>
        </w:rPr>
        <w:tab/>
        <w:t xml:space="preserve">         </w:t>
      </w:r>
    </w:p>
    <w:p w14:paraId="01E83DFB" w14:textId="77777777" w:rsidR="002557E1" w:rsidRDefault="001C3DAC" w:rsidP="008864B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    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   1</w:t>
      </w:r>
    </w:p>
    <w:p w14:paraId="459E6D25" w14:textId="77777777" w:rsidR="002557E1" w:rsidRDefault="002557E1" w:rsidP="008864BE">
      <w:pPr>
        <w:rPr>
          <w:rFonts w:ascii="Times New Roman" w:hAnsi="Times New Roman"/>
        </w:rPr>
      </w:pPr>
    </w:p>
    <w:p w14:paraId="69CE0FAA" w14:textId="77777777" w:rsidR="002557E1" w:rsidRDefault="002557E1" w:rsidP="008864BE">
      <w:pPr>
        <w:rPr>
          <w:rFonts w:ascii="Times New Roman" w:hAnsi="Times New Roman"/>
        </w:rPr>
      </w:pPr>
    </w:p>
    <w:p w14:paraId="213BDAD4" w14:textId="77777777" w:rsidR="002557E1" w:rsidRDefault="002557E1" w:rsidP="008864BE">
      <w:pPr>
        <w:rPr>
          <w:rFonts w:ascii="Times New Roman" w:hAnsi="Times New Roman"/>
        </w:rPr>
      </w:pPr>
    </w:p>
    <w:p w14:paraId="1046CA57" w14:textId="77777777" w:rsidR="002557E1" w:rsidRPr="00F65811" w:rsidRDefault="002557E1" w:rsidP="008864BE">
      <w:pPr>
        <w:rPr>
          <w:rFonts w:ascii="Times New Roman" w:hAnsi="Times New Roman"/>
        </w:rPr>
      </w:pPr>
    </w:p>
    <w:p w14:paraId="06CD1E7C" w14:textId="77777777" w:rsidR="00520EBB" w:rsidRPr="00F65811" w:rsidRDefault="001C3DAC" w:rsidP="00061099">
      <w:pPr>
        <w:numPr>
          <w:ilvl w:val="0"/>
          <w:numId w:val="4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Label the top number line</w:t>
      </w:r>
      <w:r w:rsidR="00D16AB6">
        <w:rPr>
          <w:rFonts w:ascii="Times New Roman" w:hAnsi="Times New Roman"/>
        </w:rPr>
        <w:t>.</w:t>
      </w:r>
      <w:r w:rsidR="00520EBB" w:rsidRPr="00F65811">
        <w:rPr>
          <w:rFonts w:ascii="Times New Roman" w:hAnsi="Times New Roman"/>
        </w:rPr>
        <w:tab/>
      </w:r>
    </w:p>
    <w:p w14:paraId="06173B57" w14:textId="77777777" w:rsidR="00E9015D" w:rsidRPr="00F65811" w:rsidRDefault="00E9015D" w:rsidP="00E9015D">
      <w:pPr>
        <w:tabs>
          <w:tab w:val="left" w:pos="360"/>
        </w:tabs>
        <w:rPr>
          <w:rFonts w:ascii="Times New Roman" w:hAnsi="Times New Roman"/>
        </w:rPr>
      </w:pPr>
    </w:p>
    <w:p w14:paraId="444C263D" w14:textId="77777777" w:rsidR="006E5AA3" w:rsidRPr="00F65811" w:rsidRDefault="006E5AA3" w:rsidP="006E5AA3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3863BD64" w14:textId="77777777" w:rsidR="001C3DAC" w:rsidRDefault="001C3DAC" w:rsidP="00061099">
      <w:pPr>
        <w:numPr>
          <w:ilvl w:val="0"/>
          <w:numId w:val="4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Label the bottom number line.</w:t>
      </w:r>
    </w:p>
    <w:p w14:paraId="656566E3" w14:textId="77777777" w:rsidR="0002522F" w:rsidRPr="001C3DAC" w:rsidRDefault="0002522F" w:rsidP="001C3DAC">
      <w:pPr>
        <w:tabs>
          <w:tab w:val="left" w:pos="360"/>
        </w:tabs>
        <w:ind w:left="720"/>
        <w:rPr>
          <w:rFonts w:ascii="Times New Roman" w:hAnsi="Times New Roman"/>
        </w:rPr>
      </w:pPr>
      <w:r w:rsidRPr="001C3DAC">
        <w:rPr>
          <w:rFonts w:ascii="Times New Roman" w:hAnsi="Times New Roman"/>
        </w:rPr>
        <w:t xml:space="preserve"> </w:t>
      </w:r>
    </w:p>
    <w:p w14:paraId="7E291031" w14:textId="77777777" w:rsidR="00E9015D" w:rsidRDefault="001C3DAC" w:rsidP="00E9015D">
      <w:pPr>
        <w:tabs>
          <w:tab w:val="left" w:pos="360"/>
        </w:tabs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.    </w:t>
      </w:r>
      <w:r w:rsidR="00D16AB6">
        <w:rPr>
          <w:rFonts w:ascii="Times New Roman" w:hAnsi="Times New Roman"/>
        </w:rPr>
        <w:t>What do you notice</w:t>
      </w:r>
      <w:r w:rsidR="0002522F" w:rsidRPr="00F65811">
        <w:rPr>
          <w:rFonts w:ascii="Times New Roman" w:hAnsi="Times New Roman"/>
        </w:rPr>
        <w:t xml:space="preserve"> about the relationship between </w:t>
      </w:r>
      <w:r w:rsidR="0002522F" w:rsidRPr="00F65811">
        <w:rPr>
          <w:rFonts w:ascii="Times New Roman" w:hAnsi="Times New Roman"/>
          <w:position w:val="-16"/>
        </w:rPr>
        <w:object w:dxaOrig="200" w:dyaOrig="420" w14:anchorId="4747A7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21pt" o:ole="">
            <v:imagedata r:id="rId11" o:title=""/>
          </v:shape>
          <o:OLEObject Type="Embed" ProgID="Equation.DSMT4" ShapeID="_x0000_i1025" DrawAspect="Content" ObjectID="_1479103432" r:id="rId12"/>
        </w:object>
      </w:r>
      <w:r w:rsidR="0002522F" w:rsidRPr="00F65811">
        <w:rPr>
          <w:rFonts w:ascii="Times New Roman" w:hAnsi="Times New Roman"/>
        </w:rPr>
        <w:t xml:space="preserve"> and</w:t>
      </w:r>
      <w:r w:rsidR="00F65811" w:rsidRPr="00F65811">
        <w:rPr>
          <w:rFonts w:ascii="Times New Roman" w:hAnsi="Times New Roman"/>
          <w:position w:val="-16"/>
        </w:rPr>
        <w:object w:dxaOrig="220" w:dyaOrig="420" w14:anchorId="22F482A7">
          <v:shape id="_x0000_i1026" type="#_x0000_t75" style="width:10.5pt;height:21pt" o:ole="">
            <v:imagedata r:id="rId13" o:title=""/>
          </v:shape>
          <o:OLEObject Type="Embed" ProgID="Equation.DSMT4" ShapeID="_x0000_i1026" DrawAspect="Content" ObjectID="_1479103433" r:id="rId14"/>
        </w:object>
      </w:r>
      <w:r w:rsidR="0002522F" w:rsidRPr="00F65811">
        <w:rPr>
          <w:rFonts w:ascii="Times New Roman" w:hAnsi="Times New Roman"/>
        </w:rPr>
        <w:t>?</w:t>
      </w:r>
    </w:p>
    <w:p w14:paraId="085F2010" w14:textId="77777777" w:rsidR="00B51ED2" w:rsidRDefault="00B51ED2" w:rsidP="00E9015D">
      <w:pPr>
        <w:tabs>
          <w:tab w:val="left" w:pos="360"/>
        </w:tabs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14:paraId="445DCDD2" w14:textId="77777777" w:rsidR="00B51ED2" w:rsidRPr="00F65811" w:rsidRDefault="00B51ED2" w:rsidP="00E9015D">
      <w:pPr>
        <w:tabs>
          <w:tab w:val="left" w:pos="360"/>
        </w:tabs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ab/>
        <w:t>________________________________________________________________________</w:t>
      </w:r>
    </w:p>
    <w:p w14:paraId="5DADBA1E" w14:textId="77777777" w:rsidR="006E5AA3" w:rsidRPr="00F65811" w:rsidRDefault="006E5AA3" w:rsidP="006E5AA3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6CCA0004" w14:textId="77777777" w:rsidR="00E9015D" w:rsidRPr="00F65811" w:rsidRDefault="00E9015D" w:rsidP="006E5AA3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1C6F819B" w14:textId="77777777" w:rsidR="00B51ED2" w:rsidRDefault="0002522F" w:rsidP="00B51ED2">
      <w:pPr>
        <w:numPr>
          <w:ilvl w:val="0"/>
          <w:numId w:val="4"/>
        </w:numPr>
        <w:tabs>
          <w:tab w:val="left" w:pos="360"/>
        </w:tabs>
        <w:rPr>
          <w:rFonts w:ascii="Times New Roman" w:hAnsi="Times New Roman"/>
        </w:rPr>
      </w:pPr>
      <w:r w:rsidRPr="00F65811">
        <w:rPr>
          <w:rFonts w:ascii="Times New Roman" w:hAnsi="Times New Roman"/>
        </w:rPr>
        <w:t>Based on th</w:t>
      </w:r>
      <w:r w:rsidR="00F65811">
        <w:rPr>
          <w:rFonts w:ascii="Times New Roman" w:hAnsi="Times New Roman"/>
        </w:rPr>
        <w:t>is</w:t>
      </w:r>
      <w:r w:rsidRPr="00F65811">
        <w:rPr>
          <w:rFonts w:ascii="Times New Roman" w:hAnsi="Times New Roman"/>
        </w:rPr>
        <w:t xml:space="preserve"> number line, what fraction is equivalent </w:t>
      </w:r>
      <w:proofErr w:type="gramStart"/>
      <w:r w:rsidRPr="00F65811">
        <w:rPr>
          <w:rFonts w:ascii="Times New Roman" w:hAnsi="Times New Roman"/>
        </w:rPr>
        <w:t>to</w:t>
      </w:r>
      <w:r w:rsidR="001C3DAC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w:proofErr w:type="gramEnd"/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</m:oMath>
      <w:r w:rsidR="001C3DAC">
        <w:rPr>
          <w:rFonts w:ascii="Times New Roman" w:hAnsi="Times New Roman"/>
        </w:rPr>
        <w:t xml:space="preserve"> ?</w:t>
      </w:r>
      <w:r w:rsidR="00B51ED2">
        <w:rPr>
          <w:rFonts w:ascii="Times New Roman" w:hAnsi="Times New Roman"/>
        </w:rPr>
        <w:tab/>
      </w:r>
      <w:r w:rsidR="00B51ED2" w:rsidRPr="00F65811">
        <w:rPr>
          <w:rFonts w:ascii="Times New Roman" w:hAnsi="Times New Roman"/>
        </w:rPr>
        <w:t xml:space="preserve">________  </w:t>
      </w:r>
    </w:p>
    <w:p w14:paraId="7CCBDD5D" w14:textId="77777777" w:rsidR="00520EBB" w:rsidRDefault="00FF7D88" w:rsidP="00FF7D88">
      <w:pPr>
        <w:tabs>
          <w:tab w:val="left" w:pos="360"/>
        </w:tabs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02522F" w:rsidRPr="00F65811">
        <w:rPr>
          <w:rFonts w:ascii="Times New Roman" w:hAnsi="Times New Roman"/>
        </w:rPr>
        <w:t>How do you know this?</w:t>
      </w:r>
    </w:p>
    <w:p w14:paraId="33F8329F" w14:textId="77777777" w:rsidR="00B51ED2" w:rsidRDefault="00B51ED2" w:rsidP="00B51ED2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53BABEB9" w14:textId="77777777" w:rsidR="00B51ED2" w:rsidRPr="00F65811" w:rsidRDefault="00B51ED2" w:rsidP="00B51ED2">
      <w:pPr>
        <w:tabs>
          <w:tab w:val="left" w:pos="360"/>
        </w:tabs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ab/>
        <w:t>________________________________________________________________________</w:t>
      </w:r>
    </w:p>
    <w:p w14:paraId="3E33AB8E" w14:textId="77777777" w:rsidR="0002522F" w:rsidRPr="00F65811" w:rsidRDefault="0002522F" w:rsidP="0002522F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5F493316" w14:textId="77777777" w:rsidR="0002522F" w:rsidRPr="00F65811" w:rsidRDefault="0002522F" w:rsidP="0002522F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1639BE4B" w14:textId="77777777" w:rsidR="0002522F" w:rsidRDefault="0002522F" w:rsidP="00FF7D88">
      <w:pPr>
        <w:numPr>
          <w:ilvl w:val="0"/>
          <w:numId w:val="4"/>
        </w:numPr>
        <w:tabs>
          <w:tab w:val="left" w:pos="360"/>
        </w:tabs>
        <w:rPr>
          <w:rFonts w:ascii="Times New Roman" w:hAnsi="Times New Roman"/>
        </w:rPr>
      </w:pPr>
      <w:r w:rsidRPr="00F65811">
        <w:rPr>
          <w:rFonts w:ascii="Times New Roman" w:hAnsi="Times New Roman"/>
        </w:rPr>
        <w:t xml:space="preserve">Which fraction is larger (has a greater value), </w:t>
      </w:r>
      <w:r w:rsidRPr="00F65811">
        <w:rPr>
          <w:rFonts w:ascii="Times New Roman" w:hAnsi="Times New Roman"/>
          <w:position w:val="-16"/>
        </w:rPr>
        <w:object w:dxaOrig="220" w:dyaOrig="420" w14:anchorId="194508C0">
          <v:shape id="_x0000_i1027" type="#_x0000_t75" style="width:10.5pt;height:21pt" o:ole="">
            <v:imagedata r:id="rId15" o:title=""/>
          </v:shape>
          <o:OLEObject Type="Embed" ProgID="Equation.DSMT4" ShapeID="_x0000_i1027" DrawAspect="Content" ObjectID="_1479103434" r:id="rId16"/>
        </w:object>
      </w:r>
      <w:proofErr w:type="gramStart"/>
      <w:r w:rsidRPr="00F65811">
        <w:rPr>
          <w:rFonts w:ascii="Times New Roman" w:hAnsi="Times New Roman"/>
        </w:rPr>
        <w:t xml:space="preserve">or </w:t>
      </w:r>
      <w:proofErr w:type="gramEnd"/>
      <w:r w:rsidRPr="00F65811">
        <w:rPr>
          <w:rFonts w:ascii="Times New Roman" w:hAnsi="Times New Roman"/>
          <w:position w:val="-16"/>
        </w:rPr>
        <w:object w:dxaOrig="220" w:dyaOrig="420" w14:anchorId="086D7D8D">
          <v:shape id="_x0000_i1028" type="#_x0000_t75" style="width:10.5pt;height:21pt" o:ole="">
            <v:imagedata r:id="rId17" o:title=""/>
          </v:shape>
          <o:OLEObject Type="Embed" ProgID="Equation.DSMT4" ShapeID="_x0000_i1028" DrawAspect="Content" ObjectID="_1479103435" r:id="rId18"/>
        </w:object>
      </w:r>
      <w:r w:rsidRPr="00F65811">
        <w:rPr>
          <w:rFonts w:ascii="Times New Roman" w:hAnsi="Times New Roman"/>
        </w:rPr>
        <w:t xml:space="preserve">?  Explain using </w:t>
      </w:r>
      <w:r w:rsidR="00F65811">
        <w:rPr>
          <w:rFonts w:ascii="Times New Roman" w:hAnsi="Times New Roman"/>
        </w:rPr>
        <w:t>the number line</w:t>
      </w:r>
      <w:r w:rsidRPr="00F65811">
        <w:rPr>
          <w:rFonts w:ascii="Times New Roman" w:hAnsi="Times New Roman"/>
        </w:rPr>
        <w:t>.</w:t>
      </w:r>
    </w:p>
    <w:p w14:paraId="4045FAEB" w14:textId="77777777" w:rsidR="00B51ED2" w:rsidRPr="00F65811" w:rsidRDefault="00B51ED2" w:rsidP="00B51ED2">
      <w:pPr>
        <w:tabs>
          <w:tab w:val="left" w:pos="360"/>
        </w:tabs>
        <w:rPr>
          <w:rFonts w:ascii="Times New Roman" w:hAnsi="Times New Roman"/>
        </w:rPr>
      </w:pPr>
    </w:p>
    <w:p w14:paraId="57B7E1A3" w14:textId="77777777" w:rsidR="0002522F" w:rsidRPr="00F65811" w:rsidRDefault="00B51ED2" w:rsidP="0002522F">
      <w:pPr>
        <w:tabs>
          <w:tab w:val="left" w:pos="360"/>
        </w:tabs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ab/>
        <w:t>________________________________________________________________________</w:t>
      </w:r>
    </w:p>
    <w:p w14:paraId="44580301" w14:textId="77777777" w:rsidR="0002522F" w:rsidRPr="00F65811" w:rsidRDefault="0002522F" w:rsidP="0002522F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7F782091" w14:textId="77777777" w:rsidR="00F65811" w:rsidRDefault="00E3576E" w:rsidP="00F65811">
      <w:pPr>
        <w:rPr>
          <w:rFonts w:ascii="Times New Roman" w:hAnsi="Times New Roman"/>
        </w:rPr>
      </w:pPr>
      <w:r w:rsidRPr="00F65811">
        <w:rPr>
          <w:rFonts w:ascii="Times New Roman" w:hAnsi="Times New Roman"/>
        </w:rPr>
        <w:tab/>
      </w:r>
    </w:p>
    <w:p w14:paraId="3E864766" w14:textId="77777777" w:rsidR="001C3DAC" w:rsidRDefault="001C3DAC" w:rsidP="00F65811">
      <w:pPr>
        <w:rPr>
          <w:rFonts w:ascii="Times New Roman" w:hAnsi="Times New Roman"/>
        </w:rPr>
      </w:pPr>
    </w:p>
    <w:p w14:paraId="406DDD1C" w14:textId="77777777" w:rsidR="001C3DAC" w:rsidRDefault="001C3DAC" w:rsidP="00F65811">
      <w:pPr>
        <w:rPr>
          <w:rFonts w:ascii="Times New Roman" w:hAnsi="Times New Roman"/>
        </w:rPr>
      </w:pPr>
    </w:p>
    <w:p w14:paraId="51C858D5" w14:textId="77777777" w:rsidR="001C3DAC" w:rsidRDefault="001C3DAC" w:rsidP="00F65811">
      <w:pPr>
        <w:rPr>
          <w:rFonts w:ascii="Times New Roman" w:hAnsi="Times New Roman"/>
        </w:rPr>
      </w:pPr>
    </w:p>
    <w:p w14:paraId="0E04BF2B" w14:textId="77777777" w:rsidR="001C3DAC" w:rsidRDefault="001C3DAC" w:rsidP="00F65811">
      <w:pPr>
        <w:rPr>
          <w:rFonts w:ascii="Times New Roman" w:hAnsi="Times New Roman"/>
        </w:rPr>
      </w:pPr>
    </w:p>
    <w:p w14:paraId="67269BA7" w14:textId="77777777" w:rsidR="001C3DAC" w:rsidRDefault="001C3DAC" w:rsidP="00F65811">
      <w:pPr>
        <w:rPr>
          <w:rFonts w:ascii="Times New Roman" w:hAnsi="Times New Roman"/>
        </w:rPr>
      </w:pPr>
    </w:p>
    <w:p w14:paraId="4F2E3700" w14:textId="77777777" w:rsidR="001C3DAC" w:rsidRDefault="001C3DAC" w:rsidP="00F65811">
      <w:pPr>
        <w:rPr>
          <w:rFonts w:ascii="Times New Roman" w:hAnsi="Times New Roman"/>
        </w:rPr>
      </w:pPr>
    </w:p>
    <w:p w14:paraId="01270D6C" w14:textId="4D742DF5" w:rsidR="00F65811" w:rsidRPr="00F65811" w:rsidRDefault="00F65811" w:rsidP="00F65811">
      <w:pPr>
        <w:rPr>
          <w:rFonts w:ascii="Times New Roman" w:hAnsi="Times New Roman"/>
        </w:rPr>
      </w:pPr>
      <w:r w:rsidRPr="00F65811">
        <w:rPr>
          <w:rFonts w:ascii="Times New Roman" w:hAnsi="Times New Roman"/>
        </w:rPr>
        <w:t>2)</w:t>
      </w:r>
    </w:p>
    <w:p w14:paraId="2A4F8B01" w14:textId="14967039" w:rsidR="00F65811" w:rsidRDefault="0093664C" w:rsidP="00F65811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 wp14:anchorId="6A5BE736" wp14:editId="4F286EC0">
                <wp:simplePos x="0" y="0"/>
                <wp:positionH relativeFrom="column">
                  <wp:posOffset>-241300</wp:posOffset>
                </wp:positionH>
                <wp:positionV relativeFrom="paragraph">
                  <wp:posOffset>143510</wp:posOffset>
                </wp:positionV>
                <wp:extent cx="6159500" cy="368300"/>
                <wp:effectExtent l="76200" t="25400" r="88900" b="88900"/>
                <wp:wrapNone/>
                <wp:docPr id="45" name="Gro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59500" cy="368300"/>
                          <a:chOff x="0" y="0"/>
                          <a:chExt cx="6159500" cy="368300"/>
                        </a:xfrm>
                      </wpg:grpSpPr>
                      <wps:wsp>
                        <wps:cNvPr id="40" name="Straight Arrow Connector 40"/>
                        <wps:cNvCnPr/>
                        <wps:spPr>
                          <a:xfrm flipV="1">
                            <a:off x="0" y="177800"/>
                            <a:ext cx="6159500" cy="25400"/>
                          </a:xfrm>
                          <a:prstGeom prst="straightConnector1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482600" y="25400"/>
                            <a:ext cx="0" cy="342900"/>
                          </a:xfrm>
                          <a:prstGeom prst="line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>
                            <a:off x="5854700" y="0"/>
                            <a:ext cx="0" cy="342900"/>
                          </a:xfrm>
                          <a:prstGeom prst="line">
                            <a:avLst/>
                          </a:prstGeom>
                          <a:ln w="12700" cmpd="sng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group id="Group 45" o:spid="_x0000_s1026" style="position:absolute;margin-left:-18.95pt;margin-top:11.3pt;width:485pt;height:29pt;z-index:251685376" coordsize="6159500,368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0" o:spid="_x0000_s1027" type="#_x0000_t32" style="position:absolute;top:177800;width:6159500;height:254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OcO98MAAADbAAAADwAAAGRycy9kb3ducmV2LnhtbERPy2rCQBTdF/yH4QrdlDrxgZHUMahQ&#10;FLoyBkp3l8w1CWbuhMwYo1/fWRS6PJz3Oh1MI3rqXG1ZwXQSgSAurK65VJCfP99XIJxH1thYJgUP&#10;cpBuRi9rTLS984n6zJcihLBLUEHlfZtI6YqKDLqJbYkDd7GdQR9gV0rd4T2Em0bOomgpDdYcGips&#10;aV9Rcc1uRsEzW0X5d3xd/Myz5+5yGOLj4e1LqdfxsP0A4Wnw/+I/91ErWIT14Uv4AXLzC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DnDvfDAAAA2wAAAA8AAAAAAAAAAAAA&#10;AAAAoQIAAGRycy9kb3ducmV2LnhtbFBLBQYAAAAABAAEAPkAAACRAwAAAAA=&#10;" strokecolor="black [3213]" strokeweight="1pt">
                  <v:stroke startarrow="open" endarrow="open"/>
                  <v:shadow on="t" opacity="24903f" mv:blur="40000f" origin=",.5" offset="0,20000emu"/>
                </v:shape>
                <v:line id="Straight Connector 41" o:spid="_x0000_s1028" style="position:absolute;visibility:visible;mso-wrap-style:square" from="482600,25400" to="482600,3683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RL3ecQAAADbAAAADwAAAGRycy9kb3ducmV2LnhtbESPQWsCMRSE7wX/Q3hCbzVrKSJboxSx&#10;tKBgq6W9vibP7NLNy7KJcf33piB4HGbmG2a26F0jEnWh9qxgPCpAEGtvarYKvvavD1MQISIbbDyT&#10;gjMFWMwHdzMsjT/xJ6VdtCJDOJSooIqxLaUMuiKHYeRb4uwdfOcwZtlZaTo8Zbhr5GNRTKTDmvNC&#10;hS0tK9J/u6NTsPqo06/TyW72E7Z6/XN4+94mpe6H/csziEh9vIWv7Xej4GkM/1/yD5DzC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5Evd5xAAAANsAAAAPAAAAAAAAAAAA&#10;AAAAAKECAABkcnMvZG93bnJldi54bWxQSwUGAAAAAAQABAD5AAAAkgMAAAAA&#10;" strokecolor="black [3213]" strokeweight="1pt">
                  <v:shadow on="t" opacity="24903f" mv:blur="40000f" origin=",.5" offset="0,20000emu"/>
                </v:line>
                <v:line id="Straight Connector 42" o:spid="_x0000_s1029" style="position:absolute;visibility:visible;mso-wrap-style:square" from="5854700,0" to="5854700,3429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cBpDsQAAADbAAAADwAAAGRycy9kb3ducmV2LnhtbESPQWsCMRSE74L/ITyhN80qRcpqlCIt&#10;LVRoq0Wvz+SZXbp5WTZpXP99Uyh4HGbmG2a57l0jEnWh9qxgOilAEGtvarYKvvbP4wcQISIbbDyT&#10;gisFWK+GgyWWxl/4k9IuWpEhHEpUUMXYllIGXZHDMPEtcfbOvnMYs+ysNB1eMtw1clYUc+mw5rxQ&#10;YUubivT37scpePqo08npZLf7OVv9djy/HN6TUnej/nEBIlIfb+H/9qtRcD+Dvy/5B8jVL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JwGkOxAAAANsAAAAPAAAAAAAAAAAA&#10;AAAAAKECAABkcnMvZG93bnJldi54bWxQSwUGAAAAAAQABAD5AAAAkgMAAAAA&#10;" strokecolor="black [3213]" strokeweight="1pt">
                  <v:shadow on="t" opacity="24903f" mv:blur="40000f" origin=",.5" offset="0,20000emu"/>
                </v:line>
              </v:group>
            </w:pict>
          </mc:Fallback>
        </mc:AlternateConten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</w:t>
      </w:r>
      <w:r w:rsidR="00F65811" w:rsidRPr="00F65811">
        <w:rPr>
          <w:rFonts w:ascii="Times New Roman" w:hAnsi="Times New Roman"/>
        </w:rPr>
        <w:tab/>
      </w:r>
      <w:r w:rsidR="00F65811" w:rsidRPr="00F65811">
        <w:rPr>
          <w:rFonts w:ascii="Times New Roman" w:hAnsi="Times New Roman"/>
        </w:rPr>
        <w:tab/>
      </w:r>
      <w:r w:rsidR="00F65811" w:rsidRPr="00F65811">
        <w:rPr>
          <w:rFonts w:ascii="Times New Roman" w:hAnsi="Times New Roman"/>
        </w:rPr>
        <w:tab/>
      </w:r>
      <w:r w:rsidR="00F65811" w:rsidRPr="00F65811">
        <w:rPr>
          <w:rFonts w:ascii="Times New Roman" w:hAnsi="Times New Roman"/>
        </w:rPr>
        <w:tab/>
      </w:r>
      <w:r w:rsidR="00F65811" w:rsidRPr="00F65811">
        <w:rPr>
          <w:rFonts w:ascii="Times New Roman" w:hAnsi="Times New Roman"/>
        </w:rPr>
        <w:tab/>
      </w:r>
      <w:r w:rsidR="00F65811" w:rsidRPr="00F65811">
        <w:rPr>
          <w:rFonts w:ascii="Times New Roman" w:hAnsi="Times New Roman"/>
        </w:rPr>
        <w:tab/>
        <w:t xml:space="preserve">      </w:t>
      </w:r>
      <w:r w:rsidR="001C0813">
        <w:rPr>
          <w:rFonts w:ascii="Times New Roman" w:hAnsi="Times New Roman"/>
        </w:rPr>
        <w:t xml:space="preserve">  </w:t>
      </w:r>
    </w:p>
    <w:p w14:paraId="489466DA" w14:textId="2FA62C5F" w:rsidR="001C3DAC" w:rsidRDefault="001C3DAC" w:rsidP="00F65811">
      <w:pPr>
        <w:rPr>
          <w:rFonts w:ascii="Times New Roman" w:hAnsi="Times New Roman"/>
        </w:rPr>
      </w:pPr>
    </w:p>
    <w:p w14:paraId="003A8999" w14:textId="77777777" w:rsidR="001C3DAC" w:rsidRDefault="001C3DAC" w:rsidP="00F65811">
      <w:pPr>
        <w:rPr>
          <w:rFonts w:ascii="Times New Roman" w:hAnsi="Times New Roman"/>
        </w:rPr>
      </w:pPr>
    </w:p>
    <w:p w14:paraId="60BD623C" w14:textId="6F415AED" w:rsidR="001C3DAC" w:rsidRPr="0093664C" w:rsidRDefault="0093664C" w:rsidP="00F65811">
      <w:r>
        <w:rPr>
          <w:rFonts w:ascii="Times New Roman" w:hAnsi="Times New Roman"/>
        </w:rPr>
        <w:t xml:space="preserve">     </w:t>
      </w:r>
      <w:r>
        <w:t>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1</w:t>
      </w:r>
    </w:p>
    <w:p w14:paraId="5C6E85B7" w14:textId="77777777" w:rsidR="001C3DAC" w:rsidRPr="00F65811" w:rsidRDefault="001C3DAC" w:rsidP="00F65811">
      <w:pPr>
        <w:rPr>
          <w:rFonts w:ascii="Times New Roman" w:hAnsi="Times New Roman"/>
        </w:rPr>
      </w:pPr>
    </w:p>
    <w:p w14:paraId="170CB79E" w14:textId="77777777" w:rsidR="00CB3D2A" w:rsidRPr="00F65811" w:rsidRDefault="00F65811">
      <w:pPr>
        <w:rPr>
          <w:rFonts w:ascii="Times New Roman" w:hAnsi="Times New Roman"/>
        </w:rPr>
      </w:pPr>
      <w:r w:rsidRPr="00F65811">
        <w:rPr>
          <w:rFonts w:ascii="Times New Roman" w:hAnsi="Times New Roman"/>
        </w:rPr>
        <w:t xml:space="preserve">     </w:t>
      </w:r>
      <w:r w:rsidRPr="00F65811">
        <w:rPr>
          <w:rFonts w:ascii="Times New Roman" w:hAnsi="Times New Roman"/>
        </w:rPr>
        <w:tab/>
      </w:r>
      <w:r w:rsidRPr="00F65811">
        <w:rPr>
          <w:rFonts w:ascii="Times New Roman" w:hAnsi="Times New Roman"/>
        </w:rPr>
        <w:tab/>
      </w:r>
      <w:r w:rsidRPr="00F65811">
        <w:rPr>
          <w:rFonts w:ascii="Times New Roman" w:hAnsi="Times New Roman"/>
        </w:rPr>
        <w:tab/>
      </w:r>
      <w:r w:rsidR="00E3576E" w:rsidRPr="00F65811">
        <w:rPr>
          <w:rFonts w:ascii="Times New Roman" w:hAnsi="Times New Roman"/>
        </w:rPr>
        <w:tab/>
      </w:r>
    </w:p>
    <w:p w14:paraId="5DECDEB8" w14:textId="68196D9C" w:rsidR="00E3576E" w:rsidRPr="0093664C" w:rsidRDefault="001C3DAC" w:rsidP="0093664C">
      <w:pPr>
        <w:pStyle w:val="ListParagraph"/>
        <w:numPr>
          <w:ilvl w:val="0"/>
          <w:numId w:val="9"/>
        </w:numPr>
        <w:tabs>
          <w:tab w:val="left" w:pos="360"/>
        </w:tabs>
        <w:rPr>
          <w:rFonts w:ascii="Times New Roman" w:hAnsi="Times New Roman"/>
        </w:rPr>
      </w:pPr>
      <w:r w:rsidRPr="0093664C">
        <w:rPr>
          <w:rFonts w:ascii="Times New Roman" w:hAnsi="Times New Roman"/>
        </w:rPr>
        <w:t xml:space="preserve">Divide the </w:t>
      </w:r>
      <w:r w:rsidR="0093664C">
        <w:rPr>
          <w:rFonts w:ascii="Times New Roman" w:hAnsi="Times New Roman"/>
        </w:rPr>
        <w:t>interval from 0 to 1</w:t>
      </w:r>
      <w:r w:rsidRPr="0093664C">
        <w:rPr>
          <w:rFonts w:ascii="Times New Roman" w:hAnsi="Times New Roman"/>
        </w:rPr>
        <w:t xml:space="preserve"> </w:t>
      </w:r>
      <w:r w:rsidR="0093664C" w:rsidRPr="0093664C">
        <w:rPr>
          <w:rFonts w:ascii="Times New Roman" w:hAnsi="Times New Roman"/>
        </w:rPr>
        <w:t xml:space="preserve">on the </w:t>
      </w:r>
      <w:r w:rsidRPr="0093664C">
        <w:rPr>
          <w:rFonts w:ascii="Times New Roman" w:hAnsi="Times New Roman"/>
        </w:rPr>
        <w:t>number line</w:t>
      </w:r>
      <w:r w:rsidR="0093664C" w:rsidRPr="0093664C">
        <w:rPr>
          <w:rFonts w:ascii="Times New Roman" w:hAnsi="Times New Roman"/>
        </w:rPr>
        <w:t xml:space="preserve"> above</w:t>
      </w:r>
      <w:r w:rsidRPr="0093664C">
        <w:rPr>
          <w:rFonts w:ascii="Times New Roman" w:hAnsi="Times New Roman"/>
        </w:rPr>
        <w:t xml:space="preserve"> </w:t>
      </w:r>
      <w:r w:rsidR="00E3576E" w:rsidRPr="0093664C">
        <w:rPr>
          <w:rFonts w:ascii="Times New Roman" w:hAnsi="Times New Roman"/>
        </w:rPr>
        <w:t xml:space="preserve">into </w:t>
      </w:r>
      <w:r w:rsidR="00F65811" w:rsidRPr="0093664C">
        <w:rPr>
          <w:rFonts w:ascii="Times New Roman" w:hAnsi="Times New Roman"/>
          <w:b/>
          <w:u w:val="single"/>
        </w:rPr>
        <w:t>fourths</w:t>
      </w:r>
      <w:r w:rsidR="00E3576E" w:rsidRPr="0093664C">
        <w:rPr>
          <w:rFonts w:ascii="Times New Roman" w:hAnsi="Times New Roman"/>
        </w:rPr>
        <w:t>.  Put an X</w:t>
      </w:r>
      <w:r w:rsidRPr="0093664C">
        <w:rPr>
          <w:rFonts w:ascii="Times New Roman" w:hAnsi="Times New Roman"/>
        </w:rPr>
        <w:t xml:space="preserve"> </w:t>
      </w:r>
      <w:r w:rsidR="00F65811" w:rsidRPr="0093664C">
        <w:rPr>
          <w:rFonts w:ascii="Times New Roman" w:hAnsi="Times New Roman"/>
        </w:rPr>
        <w:t xml:space="preserve">on the line </w:t>
      </w:r>
      <w:r w:rsidR="00E3576E" w:rsidRPr="0093664C">
        <w:rPr>
          <w:rFonts w:ascii="Times New Roman" w:hAnsi="Times New Roman"/>
        </w:rPr>
        <w:t xml:space="preserve">where </w:t>
      </w:r>
      <w:r w:rsidR="00F65811" w:rsidRPr="00F65811">
        <w:rPr>
          <w:position w:val="-14"/>
        </w:rPr>
        <w:object w:dxaOrig="220" w:dyaOrig="420" w14:anchorId="2DC1DE74">
          <v:shape id="_x0000_i1029" type="#_x0000_t75" style="width:10.5pt;height:21pt" o:ole="">
            <v:imagedata r:id="rId19" o:title=""/>
          </v:shape>
          <o:OLEObject Type="Embed" ProgID="Equation.DSMT4" ShapeID="_x0000_i1029" DrawAspect="Content" ObjectID="_1479103436" r:id="rId20"/>
        </w:object>
      </w:r>
      <w:r w:rsidR="00E3576E" w:rsidRPr="0093664C">
        <w:rPr>
          <w:rFonts w:ascii="Times New Roman" w:hAnsi="Times New Roman"/>
        </w:rPr>
        <w:t>is located.</w:t>
      </w:r>
      <w:r w:rsidR="00E3576E" w:rsidRPr="0093664C">
        <w:rPr>
          <w:rFonts w:ascii="Times New Roman" w:hAnsi="Times New Roman"/>
        </w:rPr>
        <w:tab/>
      </w:r>
    </w:p>
    <w:p w14:paraId="63292D21" w14:textId="77777777" w:rsidR="00E3576E" w:rsidRPr="00F65811" w:rsidRDefault="00E3576E" w:rsidP="00E3576E">
      <w:pPr>
        <w:tabs>
          <w:tab w:val="left" w:pos="360"/>
        </w:tabs>
        <w:rPr>
          <w:rFonts w:ascii="Times New Roman" w:hAnsi="Times New Roman"/>
        </w:rPr>
      </w:pPr>
    </w:p>
    <w:p w14:paraId="3DB54798" w14:textId="571E8BE3" w:rsidR="006E5AA3" w:rsidRPr="0093664C" w:rsidRDefault="00E3576E" w:rsidP="0093664C">
      <w:pPr>
        <w:pStyle w:val="ListParagraph"/>
        <w:numPr>
          <w:ilvl w:val="0"/>
          <w:numId w:val="9"/>
        </w:numPr>
        <w:tabs>
          <w:tab w:val="left" w:pos="360"/>
        </w:tabs>
        <w:spacing w:line="360" w:lineRule="auto"/>
        <w:rPr>
          <w:rFonts w:ascii="Times New Roman" w:hAnsi="Times New Roman"/>
        </w:rPr>
      </w:pPr>
      <w:r w:rsidRPr="0093664C">
        <w:rPr>
          <w:rFonts w:ascii="Times New Roman" w:hAnsi="Times New Roman"/>
        </w:rPr>
        <w:t xml:space="preserve">Now divide the interval from 0 to 1 </w:t>
      </w:r>
      <w:r w:rsidR="00F65811" w:rsidRPr="0093664C">
        <w:rPr>
          <w:rFonts w:ascii="Times New Roman" w:hAnsi="Times New Roman"/>
        </w:rPr>
        <w:t>on the same number line</w:t>
      </w:r>
      <w:r w:rsidRPr="0093664C">
        <w:rPr>
          <w:rFonts w:ascii="Times New Roman" w:hAnsi="Times New Roman"/>
        </w:rPr>
        <w:t xml:space="preserve"> into </w:t>
      </w:r>
      <w:r w:rsidR="00F65811" w:rsidRPr="0093664C">
        <w:rPr>
          <w:rFonts w:ascii="Times New Roman" w:hAnsi="Times New Roman"/>
          <w:b/>
          <w:u w:val="single"/>
        </w:rPr>
        <w:t>eighth</w:t>
      </w:r>
      <w:r w:rsidRPr="0093664C">
        <w:rPr>
          <w:rFonts w:ascii="Times New Roman" w:hAnsi="Times New Roman"/>
          <w:b/>
          <w:u w:val="single"/>
        </w:rPr>
        <w:t>s</w:t>
      </w:r>
      <w:r w:rsidRPr="0093664C">
        <w:rPr>
          <w:rFonts w:ascii="Times New Roman" w:hAnsi="Times New Roman"/>
        </w:rPr>
        <w:t xml:space="preserve">.  Label </w:t>
      </w:r>
      <w:r w:rsidR="00F65811" w:rsidRPr="0093664C">
        <w:rPr>
          <w:rFonts w:ascii="Times New Roman" w:hAnsi="Times New Roman"/>
        </w:rPr>
        <w:t xml:space="preserve">the </w:t>
      </w:r>
      <w:r w:rsidRPr="0093664C">
        <w:rPr>
          <w:rFonts w:ascii="Times New Roman" w:hAnsi="Times New Roman"/>
        </w:rPr>
        <w:t>appropriate marks with the numbers</w:t>
      </w:r>
      <w:r w:rsidR="00F65811" w:rsidRPr="00F65811">
        <w:rPr>
          <w:position w:val="-16"/>
        </w:rPr>
        <w:object w:dxaOrig="200" w:dyaOrig="420" w14:anchorId="017FE668">
          <v:shape id="_x0000_i1030" type="#_x0000_t75" style="width:10.5pt;height:21pt" o:ole="">
            <v:imagedata r:id="rId21" o:title=""/>
          </v:shape>
          <o:OLEObject Type="Embed" ProgID="Equation.DSMT4" ShapeID="_x0000_i1030" DrawAspect="Content" ObjectID="_1479103437" r:id="rId22"/>
        </w:object>
      </w:r>
      <w:r w:rsidRPr="0093664C">
        <w:rPr>
          <w:rFonts w:ascii="Times New Roman" w:hAnsi="Times New Roman"/>
        </w:rPr>
        <w:t>,</w:t>
      </w:r>
      <w:r w:rsidR="00F65811" w:rsidRPr="00F65811">
        <w:rPr>
          <w:position w:val="-16"/>
        </w:rPr>
        <w:object w:dxaOrig="220" w:dyaOrig="420" w14:anchorId="22B6C43A">
          <v:shape id="_x0000_i1031" type="#_x0000_t75" style="width:10.5pt;height:21pt" o:ole="">
            <v:imagedata r:id="rId23" o:title=""/>
          </v:shape>
          <o:OLEObject Type="Embed" ProgID="Equation.DSMT4" ShapeID="_x0000_i1031" DrawAspect="Content" ObjectID="_1479103438" r:id="rId24"/>
        </w:object>
      </w:r>
      <w:proofErr w:type="gramStart"/>
      <w:r w:rsidRPr="0093664C">
        <w:rPr>
          <w:rFonts w:ascii="Times New Roman" w:hAnsi="Times New Roman"/>
        </w:rPr>
        <w:t>,</w:t>
      </w:r>
      <w:proofErr w:type="gramEnd"/>
      <w:r w:rsidRPr="0093664C">
        <w:rPr>
          <w:rFonts w:ascii="Times New Roman" w:hAnsi="Times New Roman"/>
        </w:rPr>
        <w:t xml:space="preserve"> etc.</w:t>
      </w:r>
      <w:r w:rsidR="0093664C">
        <w:rPr>
          <w:rFonts w:ascii="Times New Roman" w:hAnsi="Times New Roman"/>
        </w:rPr>
        <w:t xml:space="preserve">  (Hint: If you are unsure about this use your fourths and eighths fraction strips to help you.)</w:t>
      </w:r>
    </w:p>
    <w:p w14:paraId="6E886EAE" w14:textId="77777777" w:rsidR="00B51ED2" w:rsidRPr="00F65811" w:rsidRDefault="00B51ED2" w:rsidP="008864BE">
      <w:pPr>
        <w:tabs>
          <w:tab w:val="left" w:pos="360"/>
        </w:tabs>
        <w:spacing w:line="360" w:lineRule="auto"/>
        <w:ind w:left="360"/>
        <w:rPr>
          <w:rFonts w:ascii="Times New Roman" w:hAnsi="Times New Roman"/>
        </w:rPr>
      </w:pPr>
    </w:p>
    <w:p w14:paraId="030AE899" w14:textId="1D9AF0F0" w:rsidR="00F65811" w:rsidRPr="00F65811" w:rsidRDefault="00E3576E" w:rsidP="00F65811">
      <w:pPr>
        <w:tabs>
          <w:tab w:val="left" w:pos="360"/>
        </w:tabs>
        <w:ind w:left="360"/>
        <w:rPr>
          <w:rFonts w:ascii="Times New Roman" w:hAnsi="Times New Roman"/>
        </w:rPr>
      </w:pPr>
      <w:r w:rsidRPr="00F65811">
        <w:rPr>
          <w:rFonts w:ascii="Times New Roman" w:hAnsi="Times New Roman"/>
        </w:rPr>
        <w:t xml:space="preserve">c. </w:t>
      </w:r>
      <w:r w:rsidR="00F65811">
        <w:rPr>
          <w:rFonts w:ascii="Times New Roman" w:hAnsi="Times New Roman"/>
        </w:rPr>
        <w:t xml:space="preserve">Based on your number line, what fraction is equivalent </w:t>
      </w:r>
      <w:proofErr w:type="gramStart"/>
      <w:r w:rsidR="00F65811">
        <w:rPr>
          <w:rFonts w:ascii="Times New Roman" w:hAnsi="Times New Roman"/>
        </w:rPr>
        <w:t xml:space="preserve">to </w:t>
      </w:r>
      <w:proofErr w:type="gramEnd"/>
      <w:r w:rsidR="00F65811" w:rsidRPr="00F65811">
        <w:rPr>
          <w:rFonts w:ascii="Times New Roman" w:hAnsi="Times New Roman"/>
          <w:position w:val="-14"/>
        </w:rPr>
        <w:object w:dxaOrig="220" w:dyaOrig="420" w14:anchorId="5892B17F">
          <v:shape id="_x0000_i1032" type="#_x0000_t75" style="width:10.5pt;height:21pt" o:ole="">
            <v:imagedata r:id="rId19" o:title=""/>
          </v:shape>
          <o:OLEObject Type="Embed" ProgID="Equation.DSMT4" ShapeID="_x0000_i1032" DrawAspect="Content" ObjectID="_1479103439" r:id="rId25"/>
        </w:object>
      </w:r>
      <w:r w:rsidR="00F65811">
        <w:rPr>
          <w:rFonts w:ascii="Times New Roman" w:hAnsi="Times New Roman"/>
        </w:rPr>
        <w:t>? How do you know?</w:t>
      </w:r>
    </w:p>
    <w:p w14:paraId="5489F1E6" w14:textId="77777777" w:rsidR="00E3576E" w:rsidRPr="00F65811" w:rsidRDefault="00E3576E" w:rsidP="00E3576E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4B11E6DD" w14:textId="77777777" w:rsidR="00B51ED2" w:rsidRDefault="00B51ED2" w:rsidP="00B51ED2">
      <w:pPr>
        <w:spacing w:line="480" w:lineRule="auto"/>
        <w:ind w:left="360"/>
        <w:rPr>
          <w:rFonts w:ascii="Times New Roman" w:hAnsi="Times New Roman"/>
          <w:b/>
        </w:rPr>
      </w:pPr>
      <w:r>
        <w:rPr>
          <w:rFonts w:ascii="Times New Roman" w:hAnsi="Times New Roman"/>
        </w:rPr>
        <w:t>________________________________________________________________________</w:t>
      </w:r>
    </w:p>
    <w:p w14:paraId="08D282C2" w14:textId="77777777" w:rsidR="00EC1D11" w:rsidRPr="00F65811" w:rsidRDefault="00EC1D11" w:rsidP="00E3576E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0EEEF11F" w14:textId="77777777" w:rsidR="00E3576E" w:rsidRPr="00F65811" w:rsidRDefault="00E3576E" w:rsidP="00E3576E">
      <w:pPr>
        <w:tabs>
          <w:tab w:val="left" w:pos="360"/>
        </w:tabs>
        <w:ind w:left="360"/>
        <w:rPr>
          <w:rFonts w:ascii="Times New Roman" w:hAnsi="Times New Roman"/>
        </w:rPr>
      </w:pPr>
      <w:r w:rsidRPr="00F65811">
        <w:rPr>
          <w:rFonts w:ascii="Times New Roman" w:hAnsi="Times New Roman"/>
        </w:rPr>
        <w:t xml:space="preserve"> d. </w:t>
      </w:r>
      <w:r w:rsidR="00F65811" w:rsidRPr="00F65811">
        <w:rPr>
          <w:rFonts w:ascii="Times New Roman" w:hAnsi="Times New Roman"/>
        </w:rPr>
        <w:t xml:space="preserve">Which fraction is larger (has a greater value), </w:t>
      </w:r>
      <w:r w:rsidR="00F65811" w:rsidRPr="00F65811">
        <w:rPr>
          <w:rFonts w:ascii="Times New Roman" w:hAnsi="Times New Roman"/>
          <w:position w:val="-14"/>
        </w:rPr>
        <w:object w:dxaOrig="220" w:dyaOrig="420" w14:anchorId="0EB044F8">
          <v:shape id="_x0000_i1033" type="#_x0000_t75" style="width:10.5pt;height:21pt" o:ole="">
            <v:imagedata r:id="rId26" o:title=""/>
          </v:shape>
          <o:OLEObject Type="Embed" ProgID="Equation.DSMT4" ShapeID="_x0000_i1033" DrawAspect="Content" ObjectID="_1479103440" r:id="rId27"/>
        </w:object>
      </w:r>
      <w:proofErr w:type="gramStart"/>
      <w:r w:rsidR="00F65811" w:rsidRPr="00F65811">
        <w:rPr>
          <w:rFonts w:ascii="Times New Roman" w:hAnsi="Times New Roman"/>
        </w:rPr>
        <w:t xml:space="preserve">or </w:t>
      </w:r>
      <w:proofErr w:type="gramEnd"/>
      <w:r w:rsidR="00F65811" w:rsidRPr="00F65811">
        <w:rPr>
          <w:rFonts w:ascii="Times New Roman" w:hAnsi="Times New Roman"/>
          <w:position w:val="-16"/>
        </w:rPr>
        <w:object w:dxaOrig="200" w:dyaOrig="420" w14:anchorId="1B52A893">
          <v:shape id="_x0000_i1034" type="#_x0000_t75" style="width:10.5pt;height:21pt" o:ole="">
            <v:imagedata r:id="rId28" o:title=""/>
          </v:shape>
          <o:OLEObject Type="Embed" ProgID="Equation.DSMT4" ShapeID="_x0000_i1034" DrawAspect="Content" ObjectID="_1479103441" r:id="rId29"/>
        </w:object>
      </w:r>
      <w:r w:rsidR="00F65811" w:rsidRPr="00F65811">
        <w:rPr>
          <w:rFonts w:ascii="Times New Roman" w:hAnsi="Times New Roman"/>
        </w:rPr>
        <w:t xml:space="preserve">?  Explain using </w:t>
      </w:r>
      <w:r w:rsidR="00F65811">
        <w:rPr>
          <w:rFonts w:ascii="Times New Roman" w:hAnsi="Times New Roman"/>
        </w:rPr>
        <w:t>the nu</w:t>
      </w:r>
      <w:bookmarkStart w:id="0" w:name="_GoBack"/>
      <w:bookmarkEnd w:id="0"/>
      <w:r w:rsidR="00F65811">
        <w:rPr>
          <w:rFonts w:ascii="Times New Roman" w:hAnsi="Times New Roman"/>
        </w:rPr>
        <w:t>mber line</w:t>
      </w:r>
      <w:r w:rsidR="00F65811" w:rsidRPr="00F65811">
        <w:rPr>
          <w:rFonts w:ascii="Times New Roman" w:hAnsi="Times New Roman"/>
        </w:rPr>
        <w:t>.</w:t>
      </w:r>
    </w:p>
    <w:p w14:paraId="7FA4DEEA" w14:textId="77777777" w:rsidR="004D1319" w:rsidRPr="00F65811" w:rsidRDefault="004D1319" w:rsidP="004D1319">
      <w:pPr>
        <w:tabs>
          <w:tab w:val="left" w:pos="360"/>
        </w:tabs>
        <w:ind w:left="360"/>
        <w:rPr>
          <w:rFonts w:ascii="Times New Roman" w:hAnsi="Times New Roman"/>
        </w:rPr>
      </w:pPr>
    </w:p>
    <w:p w14:paraId="7308C119" w14:textId="77777777" w:rsidR="00B51ED2" w:rsidRDefault="00B51ED2" w:rsidP="00B51ED2">
      <w:pPr>
        <w:spacing w:line="480" w:lineRule="auto"/>
        <w:ind w:left="360"/>
        <w:rPr>
          <w:rFonts w:ascii="Times New Roman" w:hAnsi="Times New Roman"/>
          <w:b/>
        </w:rPr>
      </w:pPr>
      <w:r>
        <w:rPr>
          <w:rFonts w:ascii="Times New Roman" w:hAnsi="Times New Roman"/>
        </w:rPr>
        <w:t>________________________________________________________________________</w:t>
      </w:r>
    </w:p>
    <w:p w14:paraId="49E96120" w14:textId="77777777" w:rsidR="0093664C" w:rsidRDefault="0093664C" w:rsidP="00E3576E">
      <w:pPr>
        <w:rPr>
          <w:rFonts w:ascii="Times New Roman" w:hAnsi="Times New Roman"/>
        </w:rPr>
      </w:pPr>
    </w:p>
    <w:p w14:paraId="4F2EC532" w14:textId="77777777" w:rsidR="0093664C" w:rsidRDefault="0093664C" w:rsidP="00E3576E">
      <w:pPr>
        <w:rPr>
          <w:rFonts w:ascii="Times New Roman" w:hAnsi="Times New Roman"/>
        </w:rPr>
      </w:pPr>
    </w:p>
    <w:p w14:paraId="31E4D34B" w14:textId="77777777" w:rsidR="006E5AA3" w:rsidRPr="009045DF" w:rsidRDefault="008864BE" w:rsidP="00E3576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</w:p>
    <w:p w14:paraId="328ABDC9" w14:textId="77777777" w:rsidR="00E3576E" w:rsidRPr="009045DF" w:rsidRDefault="00E3576E" w:rsidP="00E3576E">
      <w:pPr>
        <w:rPr>
          <w:rFonts w:ascii="Times New Roman" w:hAnsi="Times New Roman"/>
        </w:rPr>
      </w:pPr>
      <w:r w:rsidRPr="009045DF">
        <w:rPr>
          <w:rFonts w:ascii="Times New Roman" w:hAnsi="Times New Roman"/>
        </w:rPr>
        <w:t xml:space="preserve"> 3)  </w:t>
      </w:r>
      <w:r w:rsidR="009B45DF" w:rsidRPr="009045DF">
        <w:rPr>
          <w:rFonts w:ascii="Times New Roman" w:hAnsi="Times New Roman"/>
        </w:rPr>
        <w:t>Give two equivalent fractions that are located where the</w:t>
      </w:r>
      <w:r w:rsidRPr="009045DF">
        <w:rPr>
          <w:rFonts w:ascii="Times New Roman" w:hAnsi="Times New Roman"/>
        </w:rPr>
        <w:t xml:space="preserve"> X is.</w:t>
      </w:r>
    </w:p>
    <w:p w14:paraId="0F9FA42F" w14:textId="77777777" w:rsidR="00F74D0D" w:rsidRDefault="00F74D0D" w:rsidP="00E3576E">
      <w:pPr>
        <w:rPr>
          <w:rFonts w:ascii="Times New Roman" w:hAnsi="Times New Roman"/>
        </w:rPr>
      </w:pPr>
    </w:p>
    <w:p w14:paraId="7A6A6295" w14:textId="77777777" w:rsidR="00E3576E" w:rsidRPr="009045DF" w:rsidRDefault="009B45DF" w:rsidP="00E3576E">
      <w:pPr>
        <w:rPr>
          <w:rFonts w:ascii="Times New Roman" w:hAnsi="Times New Roman"/>
        </w:rPr>
      </w:pP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  <w:t xml:space="preserve">           </w:t>
      </w:r>
      <w:r w:rsidR="009045DF">
        <w:rPr>
          <w:rFonts w:ascii="Times New Roman" w:hAnsi="Times New Roman"/>
        </w:rPr>
        <w:t xml:space="preserve">   </w:t>
      </w:r>
      <w:r w:rsidR="00F74D0D" w:rsidRPr="009045DF">
        <w:rPr>
          <w:rFonts w:ascii="Times New Roman" w:hAnsi="Times New Roman"/>
        </w:rPr>
        <w:t>X</w:t>
      </w:r>
    </w:p>
    <w:p w14:paraId="5E54E138" w14:textId="77777777" w:rsidR="00E3576E" w:rsidRPr="009045DF" w:rsidRDefault="001C3DAC" w:rsidP="00E3576E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D19D802" wp14:editId="73809EF0">
                <wp:simplePos x="0" y="0"/>
                <wp:positionH relativeFrom="column">
                  <wp:posOffset>48006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28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43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5.75pt" to="378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"/>
            </w:pict>
          </mc:Fallback>
        </mc:AlternateContent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643392" behindDoc="1" locked="0" layoutInCell="1" allowOverlap="1" wp14:anchorId="285E51B4" wp14:editId="45712B40">
            <wp:simplePos x="0" y="0"/>
            <wp:positionH relativeFrom="column">
              <wp:posOffset>800100</wp:posOffset>
            </wp:positionH>
            <wp:positionV relativeFrom="paragraph">
              <wp:posOffset>73025</wp:posOffset>
            </wp:positionV>
            <wp:extent cx="4686300" cy="257175"/>
            <wp:effectExtent l="0" t="0" r="0" b="0"/>
            <wp:wrapNone/>
            <wp:docPr id="27" name="Picture 4" descr="Line Segmen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ine Segment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1950D52" wp14:editId="6E2CB8CF">
                <wp:simplePos x="0" y="0"/>
                <wp:positionH relativeFrom="column">
                  <wp:posOffset>44577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26" name="Lin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42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pt,5.75pt" to="351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4BADBFA" wp14:editId="4F95EC8C">
                <wp:simplePos x="0" y="0"/>
                <wp:positionH relativeFrom="column">
                  <wp:posOffset>41148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25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14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5.75pt" to="324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5A091D3" wp14:editId="3C0712C3">
                <wp:simplePos x="0" y="0"/>
                <wp:positionH relativeFrom="column">
                  <wp:posOffset>37719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24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13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pt,5.75pt" to="297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766784C6" wp14:editId="7C5D9A22">
                <wp:simplePos x="0" y="0"/>
                <wp:positionH relativeFrom="column">
                  <wp:posOffset>34290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23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12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0pt,5.75pt" to="270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2DEF1472" wp14:editId="47F02A43">
                <wp:simplePos x="0" y="0"/>
                <wp:positionH relativeFrom="column">
                  <wp:posOffset>30861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22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11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5.75pt" to="243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639225CD" wp14:editId="78C12507">
                <wp:simplePos x="0" y="0"/>
                <wp:positionH relativeFrom="column">
                  <wp:posOffset>27432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21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10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5.75pt" to="3in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4B66B8A" wp14:editId="0548597D">
                <wp:simplePos x="0" y="0"/>
                <wp:positionH relativeFrom="column">
                  <wp:posOffset>24003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20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41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5.75pt" to="189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39DC768" wp14:editId="16F7C710">
                <wp:simplePos x="0" y="0"/>
                <wp:positionH relativeFrom="column">
                  <wp:posOffset>20574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19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40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5.75pt" to="162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A9C61F7" wp14:editId="1C672091">
                <wp:simplePos x="0" y="0"/>
                <wp:positionH relativeFrom="column">
                  <wp:posOffset>17145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18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9" o:spid="_x0000_s1026" style="position:absolute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5.75pt" to="135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"/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3B591A5E" wp14:editId="64554AC2">
                <wp:simplePos x="0" y="0"/>
                <wp:positionH relativeFrom="column">
                  <wp:posOffset>1371600</wp:posOffset>
                </wp:positionH>
                <wp:positionV relativeFrom="paragraph">
                  <wp:posOffset>73025</wp:posOffset>
                </wp:positionV>
                <wp:extent cx="0" cy="227965"/>
                <wp:effectExtent l="12700" t="11430" r="25400" b="27305"/>
                <wp:wrapNone/>
                <wp:docPr id="17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line id="Line 8" o:spid="_x0000_s1026" style="position:absolute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5.75pt" to="108pt,23.7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"/>
            </w:pict>
          </mc:Fallback>
        </mc:AlternateContent>
      </w:r>
      <w:r w:rsidR="00E3576E" w:rsidRPr="009045DF">
        <w:rPr>
          <w:rFonts w:ascii="Times New Roman" w:hAnsi="Times New Roman"/>
        </w:rPr>
        <w:tab/>
        <w:t xml:space="preserve">a.    </w:t>
      </w:r>
    </w:p>
    <w:p w14:paraId="7950FB2E" w14:textId="77777777" w:rsidR="00F74D0D" w:rsidRPr="009045DF" w:rsidRDefault="008864BE" w:rsidP="00E3576E">
      <w:pPr>
        <w:rPr>
          <w:rFonts w:ascii="Times New Roman" w:hAnsi="Times New Roman"/>
        </w:rPr>
      </w:pP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  <w:t xml:space="preserve">  </w:t>
      </w:r>
      <w:r w:rsidR="00F74D0D" w:rsidRPr="009045DF">
        <w:rPr>
          <w:rFonts w:ascii="Times New Roman" w:hAnsi="Times New Roman"/>
        </w:rPr>
        <w:tab/>
      </w:r>
      <w:r w:rsidR="00F74D0D" w:rsidRPr="009045DF">
        <w:rPr>
          <w:rFonts w:ascii="Times New Roman" w:hAnsi="Times New Roman"/>
        </w:rPr>
        <w:tab/>
      </w:r>
      <w:r w:rsidR="00F74D0D" w:rsidRPr="009045DF">
        <w:rPr>
          <w:rFonts w:ascii="Times New Roman" w:hAnsi="Times New Roman"/>
        </w:rPr>
        <w:tab/>
      </w:r>
      <w:r w:rsidR="00F74D0D" w:rsidRPr="009045DF">
        <w:rPr>
          <w:rFonts w:ascii="Times New Roman" w:hAnsi="Times New Roman"/>
        </w:rPr>
        <w:tab/>
      </w:r>
      <w:r w:rsidR="00F74D0D" w:rsidRPr="009045DF">
        <w:rPr>
          <w:rFonts w:ascii="Times New Roman" w:hAnsi="Times New Roman"/>
        </w:rPr>
        <w:tab/>
      </w:r>
      <w:r w:rsidR="00F74D0D" w:rsidRPr="009045DF">
        <w:rPr>
          <w:rFonts w:ascii="Times New Roman" w:hAnsi="Times New Roman"/>
        </w:rPr>
        <w:tab/>
      </w:r>
      <w:r w:rsidR="00F74D0D" w:rsidRPr="009045DF">
        <w:rPr>
          <w:rFonts w:ascii="Times New Roman" w:hAnsi="Times New Roman"/>
        </w:rPr>
        <w:tab/>
      </w:r>
      <w:r w:rsidR="00F74D0D" w:rsidRPr="009045DF">
        <w:rPr>
          <w:rFonts w:ascii="Times New Roman" w:hAnsi="Times New Roman"/>
        </w:rPr>
        <w:tab/>
        <w:t xml:space="preserve">     </w:t>
      </w:r>
      <w:r w:rsidR="009B45DF" w:rsidRPr="009045DF">
        <w:rPr>
          <w:rFonts w:ascii="Times New Roman" w:hAnsi="Times New Roman"/>
        </w:rPr>
        <w:t xml:space="preserve">    </w:t>
      </w:r>
    </w:p>
    <w:p w14:paraId="32C10BBF" w14:textId="77777777" w:rsidR="00F74D0D" w:rsidRPr="009045DF" w:rsidRDefault="009B45DF" w:rsidP="00F74D0D">
      <w:pPr>
        <w:rPr>
          <w:rFonts w:ascii="Times New Roman" w:hAnsi="Times New Roman"/>
        </w:rPr>
      </w:pP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  <w:t xml:space="preserve">  0</w:t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  <w:t xml:space="preserve">         </w:t>
      </w:r>
      <w:r w:rsidRPr="009045DF">
        <w:rPr>
          <w:rFonts w:ascii="Times New Roman" w:hAnsi="Times New Roman"/>
        </w:rPr>
        <w:tab/>
        <w:t xml:space="preserve">         </w:t>
      </w:r>
      <w:r w:rsidR="001C0813">
        <w:rPr>
          <w:rFonts w:ascii="Times New Roman" w:hAnsi="Times New Roman"/>
        </w:rPr>
        <w:t xml:space="preserve">  </w:t>
      </w:r>
      <w:r w:rsidRPr="009045DF">
        <w:rPr>
          <w:rFonts w:ascii="Times New Roman" w:hAnsi="Times New Roman"/>
        </w:rPr>
        <w:t xml:space="preserve"> 1</w:t>
      </w:r>
    </w:p>
    <w:p w14:paraId="32EC77ED" w14:textId="77777777" w:rsidR="00F74D0D" w:rsidRPr="009045DF" w:rsidRDefault="00F74D0D" w:rsidP="00F74D0D">
      <w:pPr>
        <w:rPr>
          <w:rFonts w:ascii="Times New Roman" w:hAnsi="Times New Roman"/>
        </w:rPr>
      </w:pPr>
    </w:p>
    <w:p w14:paraId="34C19B43" w14:textId="77777777" w:rsidR="009045DF" w:rsidRPr="009045DF" w:rsidRDefault="009045DF" w:rsidP="00F74D0D">
      <w:pPr>
        <w:rPr>
          <w:rFonts w:ascii="Times New Roman" w:hAnsi="Times New Roman"/>
        </w:rPr>
      </w:pPr>
    </w:p>
    <w:p w14:paraId="026E1CDB" w14:textId="04C8E8DD" w:rsidR="00F74D0D" w:rsidRPr="009045DF" w:rsidRDefault="009B45DF" w:rsidP="00F74D0D">
      <w:pPr>
        <w:rPr>
          <w:rFonts w:ascii="Times New Roman" w:hAnsi="Times New Roman"/>
        </w:rPr>
      </w:pP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</w:r>
      <w:r w:rsidRPr="009045DF">
        <w:rPr>
          <w:rFonts w:ascii="Times New Roman" w:hAnsi="Times New Roman"/>
        </w:rPr>
        <w:tab/>
        <w:t xml:space="preserve">    </w:t>
      </w:r>
    </w:p>
    <w:p w14:paraId="5F6DE7F5" w14:textId="33DE262C" w:rsidR="001C0813" w:rsidRPr="009045DF" w:rsidRDefault="00F74D0D" w:rsidP="0093664C">
      <w:pPr>
        <w:rPr>
          <w:rFonts w:ascii="Times New Roman" w:hAnsi="Times New Roman"/>
        </w:rPr>
      </w:pPr>
      <w:r w:rsidRPr="009045DF">
        <w:rPr>
          <w:rFonts w:ascii="Times New Roman" w:hAnsi="Times New Roman"/>
        </w:rPr>
        <w:tab/>
      </w:r>
    </w:p>
    <w:p w14:paraId="16688D87" w14:textId="20E7F213" w:rsidR="001C0813" w:rsidRDefault="001C0813" w:rsidP="00F74D0D">
      <w:pPr>
        <w:rPr>
          <w:rFonts w:ascii="Times New Roman" w:hAnsi="Times New Roman"/>
          <w:b/>
        </w:rPr>
      </w:pPr>
    </w:p>
    <w:p w14:paraId="440A409F" w14:textId="52629BD9" w:rsidR="001C0813" w:rsidRDefault="0093664C" w:rsidP="00F74D0D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Challenge: </w:t>
      </w:r>
      <w:r>
        <w:rPr>
          <w:rFonts w:ascii="Times New Roman" w:hAnsi="Times New Roman"/>
        </w:rPr>
        <w:t>If the number line in problem 2 was divided into 16ths, what fraction with 16 as the denominator would be loc</w:t>
      </w:r>
      <w:r w:rsidR="008D1683">
        <w:rPr>
          <w:rFonts w:ascii="Times New Roman" w:hAnsi="Times New Roman"/>
        </w:rPr>
        <w:t xml:space="preserve">ated between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8D1683">
        <w:rPr>
          <w:rFonts w:ascii="Times New Roman" w:hAnsi="Times New Roman"/>
        </w:rPr>
        <w:t xml:space="preserve">  and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294117">
        <w:rPr>
          <w:rFonts w:ascii="Times New Roman" w:hAnsi="Times New Roman"/>
        </w:rPr>
        <w:t xml:space="preserve"> </w:t>
      </w:r>
      <w:r w:rsidR="008D1683">
        <w:rPr>
          <w:rFonts w:ascii="Times New Roman" w:hAnsi="Times New Roman"/>
        </w:rPr>
        <w:t xml:space="preserve">? </w:t>
      </w:r>
      <w:r w:rsidR="00294117">
        <w:rPr>
          <w:rFonts w:ascii="Times New Roman" w:hAnsi="Times New Roman"/>
        </w:rPr>
        <w:t xml:space="preserve"> </w:t>
      </w:r>
      <w:r w:rsidR="008D1683">
        <w:rPr>
          <w:rFonts w:ascii="Times New Roman" w:hAnsi="Times New Roman"/>
        </w:rPr>
        <w:t>Explain</w:t>
      </w:r>
      <w:r w:rsidR="00294117">
        <w:rPr>
          <w:rFonts w:ascii="Times New Roman" w:hAnsi="Times New Roman"/>
        </w:rPr>
        <w:t xml:space="preserve"> why</w:t>
      </w:r>
      <w:r w:rsidR="008D1683">
        <w:rPr>
          <w:rFonts w:ascii="Times New Roman" w:hAnsi="Times New Roman"/>
        </w:rPr>
        <w:t>.</w:t>
      </w:r>
    </w:p>
    <w:p w14:paraId="3AD2D15F" w14:textId="77777777" w:rsidR="008D1683" w:rsidRDefault="008D1683" w:rsidP="00F74D0D">
      <w:pPr>
        <w:rPr>
          <w:rFonts w:ascii="Times New Roman" w:hAnsi="Times New Roman"/>
        </w:rPr>
      </w:pPr>
    </w:p>
    <w:p w14:paraId="76EF6398" w14:textId="08EA3FB6" w:rsidR="00F74D0D" w:rsidRPr="009045DF" w:rsidRDefault="008D1683" w:rsidP="00294117">
      <w:r>
        <w:rPr>
          <w:rFonts w:ascii="Times New Roman" w:hAnsi="Times New Roman"/>
        </w:rPr>
        <w:t>______________________________________________________________________________</w:t>
      </w:r>
    </w:p>
    <w:sectPr w:rsidR="00F74D0D" w:rsidRPr="009045DF" w:rsidSect="00F65811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2240" w:h="15840"/>
      <w:pgMar w:top="1152" w:right="1440" w:bottom="115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A7E3A0B" w14:textId="77777777" w:rsidR="0093664C" w:rsidRDefault="0093664C" w:rsidP="00AE1681">
      <w:r>
        <w:separator/>
      </w:r>
    </w:p>
  </w:endnote>
  <w:endnote w:type="continuationSeparator" w:id="0">
    <w:p w14:paraId="2F461638" w14:textId="77777777" w:rsidR="0093664C" w:rsidRDefault="0093664C" w:rsidP="00AE16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DD5F13E" w14:textId="77777777" w:rsidR="00FF22D4" w:rsidRDefault="00FF22D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17C8F9" w14:textId="77777777" w:rsidR="00FF22D4" w:rsidRDefault="00FF22D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096E049" w14:textId="77777777" w:rsidR="00FF22D4" w:rsidRDefault="00FF22D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721D83" w14:textId="77777777" w:rsidR="0093664C" w:rsidRDefault="0093664C" w:rsidP="00AE1681">
      <w:r>
        <w:separator/>
      </w:r>
    </w:p>
  </w:footnote>
  <w:footnote w:type="continuationSeparator" w:id="0">
    <w:p w14:paraId="3E16404A" w14:textId="77777777" w:rsidR="0093664C" w:rsidRDefault="0093664C" w:rsidP="00AE16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497755" w14:textId="77777777" w:rsidR="00FF22D4" w:rsidRDefault="00FF22D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3F4006" w14:textId="4C6C2D3F" w:rsidR="0093664C" w:rsidRPr="00F65811" w:rsidRDefault="0093664C" w:rsidP="00AE1681">
    <w:pPr>
      <w:tabs>
        <w:tab w:val="left" w:pos="360"/>
      </w:tabs>
      <w:rPr>
        <w:rFonts w:ascii="Times New Roman" w:hAnsi="Times New Roman"/>
        <w:b/>
      </w:rPr>
    </w:pPr>
    <w:r>
      <w:rPr>
        <w:rFonts w:ascii="Times New Roman" w:hAnsi="Times New Roman"/>
        <w:b/>
      </w:rPr>
      <w:t>GR4 U4 L6 S1</w:t>
    </w:r>
    <w:r w:rsidRPr="00F65811">
      <w:rPr>
        <w:rFonts w:ascii="Times New Roman" w:hAnsi="Times New Roman"/>
        <w:b/>
      </w:rPr>
      <w:tab/>
    </w:r>
    <w:r>
      <w:rPr>
        <w:rFonts w:ascii="Times New Roman" w:hAnsi="Times New Roman"/>
        <w:b/>
      </w:rPr>
      <w:t xml:space="preserve">        </w:t>
    </w:r>
    <w:r w:rsidRPr="00F65811">
      <w:rPr>
        <w:rFonts w:ascii="Times New Roman" w:hAnsi="Times New Roman"/>
        <w:b/>
      </w:rPr>
      <w:t xml:space="preserve">Exploring </w:t>
    </w:r>
    <w:r w:rsidR="00FF22D4">
      <w:rPr>
        <w:rFonts w:ascii="Times New Roman" w:hAnsi="Times New Roman"/>
        <w:b/>
      </w:rPr>
      <w:t xml:space="preserve">Equivalent </w:t>
    </w:r>
    <w:r>
      <w:rPr>
        <w:rFonts w:ascii="Times New Roman" w:hAnsi="Times New Roman"/>
        <w:b/>
      </w:rPr>
      <w:t>F</w:t>
    </w:r>
    <w:r w:rsidRPr="00F65811">
      <w:rPr>
        <w:rFonts w:ascii="Times New Roman" w:hAnsi="Times New Roman"/>
        <w:b/>
      </w:rPr>
      <w:t xml:space="preserve">ractions on the </w:t>
    </w:r>
    <w:r>
      <w:rPr>
        <w:rFonts w:ascii="Times New Roman" w:hAnsi="Times New Roman"/>
        <w:b/>
      </w:rPr>
      <w:t>N</w:t>
    </w:r>
    <w:r w:rsidRPr="00F65811">
      <w:rPr>
        <w:rFonts w:ascii="Times New Roman" w:hAnsi="Times New Roman"/>
        <w:b/>
      </w:rPr>
      <w:t xml:space="preserve">umber </w:t>
    </w:r>
    <w:r>
      <w:rPr>
        <w:rFonts w:ascii="Times New Roman" w:hAnsi="Times New Roman"/>
        <w:b/>
      </w:rPr>
      <w:t>L</w:t>
    </w:r>
    <w:r w:rsidRPr="00F65811">
      <w:rPr>
        <w:rFonts w:ascii="Times New Roman" w:hAnsi="Times New Roman"/>
        <w:b/>
      </w:rPr>
      <w:t>ine</w:t>
    </w:r>
    <w:r>
      <w:rPr>
        <w:rFonts w:ascii="Times New Roman" w:hAnsi="Times New Roman"/>
        <w:b/>
      </w:rPr>
      <w:t xml:space="preserve">                                         </w:t>
    </w:r>
  </w:p>
  <w:p w14:paraId="5E880C75" w14:textId="77777777" w:rsidR="0093664C" w:rsidRPr="00F65811" w:rsidRDefault="0093664C" w:rsidP="00AE1681">
    <w:pPr>
      <w:tabs>
        <w:tab w:val="left" w:pos="360"/>
      </w:tabs>
      <w:rPr>
        <w:rFonts w:ascii="Times New Roman" w:hAnsi="Times New Roman"/>
        <w:b/>
      </w:rPr>
    </w:pPr>
  </w:p>
  <w:p w14:paraId="2452BC06" w14:textId="77777777" w:rsidR="0093664C" w:rsidRDefault="0093664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3020DA" w14:textId="77777777" w:rsidR="00FF22D4" w:rsidRDefault="00FF22D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61C2E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1E1540E"/>
    <w:multiLevelType w:val="hybridMultilevel"/>
    <w:tmpl w:val="E1E6BA88"/>
    <w:lvl w:ilvl="0" w:tplc="0409000F">
      <w:start w:val="1"/>
      <w:numFmt w:val="decimal"/>
      <w:lvlText w:val="%1."/>
      <w:lvlJc w:val="left"/>
      <w:pPr>
        <w:ind w:left="1140" w:hanging="360"/>
      </w:p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">
    <w:nsid w:val="1AC816CA"/>
    <w:multiLevelType w:val="hybridMultilevel"/>
    <w:tmpl w:val="0B28561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1B97E1F"/>
    <w:multiLevelType w:val="hybridMultilevel"/>
    <w:tmpl w:val="BFCC9B1E"/>
    <w:lvl w:ilvl="0" w:tplc="04090019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90379A"/>
    <w:multiLevelType w:val="hybridMultilevel"/>
    <w:tmpl w:val="0FBE34C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123F39"/>
    <w:multiLevelType w:val="multilevel"/>
    <w:tmpl w:val="4D3C48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9E550E5"/>
    <w:multiLevelType w:val="hybridMultilevel"/>
    <w:tmpl w:val="4AB68E8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BDD46B4"/>
    <w:multiLevelType w:val="hybridMultilevel"/>
    <w:tmpl w:val="8C88C11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3595FBA"/>
    <w:multiLevelType w:val="hybridMultilevel"/>
    <w:tmpl w:val="35DE17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5"/>
  </w:num>
  <w:num w:numId="3">
    <w:abstractNumId w:val="8"/>
  </w:num>
  <w:num w:numId="4">
    <w:abstractNumId w:val="7"/>
  </w:num>
  <w:num w:numId="5">
    <w:abstractNumId w:val="3"/>
  </w:num>
  <w:num w:numId="6">
    <w:abstractNumId w:val="1"/>
  </w:num>
  <w:num w:numId="7">
    <w:abstractNumId w:val="0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8193">
      <o:colormenu v:ext="edit" strokecolor="none [3213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EBB"/>
    <w:rsid w:val="000049F2"/>
    <w:rsid w:val="00025124"/>
    <w:rsid w:val="0002522F"/>
    <w:rsid w:val="00061099"/>
    <w:rsid w:val="00116EA8"/>
    <w:rsid w:val="00180BDD"/>
    <w:rsid w:val="001C0813"/>
    <w:rsid w:val="001C3DAC"/>
    <w:rsid w:val="001E221C"/>
    <w:rsid w:val="002557E1"/>
    <w:rsid w:val="00282E11"/>
    <w:rsid w:val="00294117"/>
    <w:rsid w:val="003157CD"/>
    <w:rsid w:val="00326EFF"/>
    <w:rsid w:val="00332DD2"/>
    <w:rsid w:val="004556C1"/>
    <w:rsid w:val="004D1319"/>
    <w:rsid w:val="004F1A84"/>
    <w:rsid w:val="00520EBB"/>
    <w:rsid w:val="00560766"/>
    <w:rsid w:val="006C6BA1"/>
    <w:rsid w:val="006E5AA3"/>
    <w:rsid w:val="007273C3"/>
    <w:rsid w:val="007D5CBA"/>
    <w:rsid w:val="008213DE"/>
    <w:rsid w:val="008864BE"/>
    <w:rsid w:val="008D1683"/>
    <w:rsid w:val="009045DF"/>
    <w:rsid w:val="0093664C"/>
    <w:rsid w:val="009B45DF"/>
    <w:rsid w:val="00A81C24"/>
    <w:rsid w:val="00AE1681"/>
    <w:rsid w:val="00B46535"/>
    <w:rsid w:val="00B51ED2"/>
    <w:rsid w:val="00CB3D2A"/>
    <w:rsid w:val="00D16AB6"/>
    <w:rsid w:val="00E3576E"/>
    <w:rsid w:val="00E9015D"/>
    <w:rsid w:val="00EC1D11"/>
    <w:rsid w:val="00F3045B"/>
    <w:rsid w:val="00F65811"/>
    <w:rsid w:val="00F74D0D"/>
    <w:rsid w:val="00FF22D4"/>
    <w:rsid w:val="00FF7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>
      <o:colormenu v:ext="edit" strokecolor="none [3213]"/>
    </o:shapedefaults>
    <o:shapelayout v:ext="edit">
      <o:idmap v:ext="edit" data="1"/>
    </o:shapelayout>
  </w:shapeDefaults>
  <w:decimalSymbol w:val="."/>
  <w:listSeparator w:val=","/>
  <w14:docId w14:val="7BFD08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20EBB"/>
    <w:rPr>
      <w:rFonts w:ascii="Tahoma" w:hAnsi="Tahom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E168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AE1681"/>
    <w:rPr>
      <w:rFonts w:ascii="Tahoma" w:hAnsi="Tahoma"/>
      <w:sz w:val="24"/>
      <w:szCs w:val="24"/>
    </w:rPr>
  </w:style>
  <w:style w:type="paragraph" w:styleId="Footer">
    <w:name w:val="footer"/>
    <w:basedOn w:val="Normal"/>
    <w:link w:val="FooterChar"/>
    <w:rsid w:val="00AE168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AE1681"/>
    <w:rPr>
      <w:rFonts w:ascii="Tahoma" w:hAnsi="Tahoma"/>
      <w:sz w:val="24"/>
      <w:szCs w:val="24"/>
    </w:rPr>
  </w:style>
  <w:style w:type="character" w:styleId="PlaceholderText">
    <w:name w:val="Placeholder Text"/>
    <w:basedOn w:val="DefaultParagraphFont"/>
    <w:uiPriority w:val="67"/>
    <w:rsid w:val="001C3DAC"/>
    <w:rPr>
      <w:color w:val="808080"/>
    </w:rPr>
  </w:style>
  <w:style w:type="paragraph" w:styleId="BalloonText">
    <w:name w:val="Balloon Text"/>
    <w:basedOn w:val="Normal"/>
    <w:link w:val="BalloonTextChar"/>
    <w:rsid w:val="001C3DA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C3DA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72"/>
    <w:rsid w:val="0093664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20EBB"/>
    <w:rPr>
      <w:rFonts w:ascii="Tahoma" w:hAnsi="Tahom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E168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AE1681"/>
    <w:rPr>
      <w:rFonts w:ascii="Tahoma" w:hAnsi="Tahoma"/>
      <w:sz w:val="24"/>
      <w:szCs w:val="24"/>
    </w:rPr>
  </w:style>
  <w:style w:type="paragraph" w:styleId="Footer">
    <w:name w:val="footer"/>
    <w:basedOn w:val="Normal"/>
    <w:link w:val="FooterChar"/>
    <w:rsid w:val="00AE168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AE1681"/>
    <w:rPr>
      <w:rFonts w:ascii="Tahoma" w:hAnsi="Tahoma"/>
      <w:sz w:val="24"/>
      <w:szCs w:val="24"/>
    </w:rPr>
  </w:style>
  <w:style w:type="character" w:styleId="PlaceholderText">
    <w:name w:val="Placeholder Text"/>
    <w:basedOn w:val="DefaultParagraphFont"/>
    <w:uiPriority w:val="67"/>
    <w:rsid w:val="001C3DAC"/>
    <w:rPr>
      <w:color w:val="808080"/>
    </w:rPr>
  </w:style>
  <w:style w:type="paragraph" w:styleId="BalloonText">
    <w:name w:val="Balloon Text"/>
    <w:basedOn w:val="Normal"/>
    <w:link w:val="BalloonTextChar"/>
    <w:rsid w:val="001C3DA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C3DA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72"/>
    <w:rsid w:val="009366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image" Target="media/image2.jpeg"/><Relationship Id="rId19" Type="http://schemas.openxmlformats.org/officeDocument/2006/relationships/image" Target="media/image6.wmf"/><Relationship Id="rId31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71CCB4C-EC12-45C6-9FD3-5509616DE7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44</Words>
  <Characters>202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irfield GR 3 U4 L6</vt:lpstr>
    </vt:vector>
  </TitlesOfParts>
  <Company>Fairfield Public Schools</Company>
  <LinksUpToDate>false</LinksUpToDate>
  <CharactersWithSpaces>2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irfield GR 3 U4 L6</dc:title>
  <dc:creator>John Keogh</dc:creator>
  <cp:lastModifiedBy>Wakeman, Walter</cp:lastModifiedBy>
  <cp:revision>4</cp:revision>
  <dcterms:created xsi:type="dcterms:W3CDTF">2014-07-14T14:31:00Z</dcterms:created>
  <dcterms:modified xsi:type="dcterms:W3CDTF">2014-12-03T14:17:00Z</dcterms:modified>
</cp:coreProperties>
</file>